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64BC" w:rsidRPr="002C6CF7" w:rsidRDefault="006264BC" w:rsidP="006264BC">
      <w:bookmarkStart w:id="0" w:name="_GoBack"/>
      <w:bookmarkEnd w:id="0"/>
      <w:r w:rsidRPr="002C6CF7">
        <w:t>Вариант 6</w:t>
      </w:r>
    </w:p>
    <w:p w:rsidR="006264BC" w:rsidRPr="002C6CF7" w:rsidRDefault="006264BC" w:rsidP="006264BC">
      <w:r w:rsidRPr="002C6CF7">
        <w:t xml:space="preserve">1. Преобразовать десятичные числа </w:t>
      </w:r>
      <w:proofErr w:type="gramStart"/>
      <w:r w:rsidRPr="002C6CF7">
        <w:t>в</w:t>
      </w:r>
      <w:proofErr w:type="gramEnd"/>
      <w:r w:rsidRPr="002C6CF7">
        <w:t xml:space="preserve"> двоичные: 211; 163.</w:t>
      </w:r>
    </w:p>
    <w:p w:rsidR="00F03F78" w:rsidRPr="002C6CF7" w:rsidRDefault="00F03F78" w:rsidP="006264BC"/>
    <w:p w:rsidR="00F03F78" w:rsidRPr="002C6CF7" w:rsidRDefault="00F03F78" w:rsidP="00F03F78">
      <w:pPr>
        <w:ind w:firstLine="720"/>
      </w:pPr>
      <w:r w:rsidRPr="002C6CF7">
        <w:t>Число 211:</w:t>
      </w:r>
    </w:p>
    <w:p w:rsidR="00F03F78" w:rsidRPr="002C6CF7" w:rsidRDefault="00F03F78" w:rsidP="00F03F78">
      <w:pPr>
        <w:ind w:firstLine="720"/>
      </w:pPr>
      <w:r w:rsidRPr="002C6CF7">
        <w:t>Перевод целых десятичных чисел в любую другую системы счисления осуществляется делением числа на основани</w:t>
      </w:r>
      <w:proofErr w:type="gramStart"/>
      <w:r w:rsidRPr="002C6CF7">
        <w:t>е</w:t>
      </w:r>
      <w:proofErr w:type="gramEnd"/>
      <w:r w:rsidRPr="002C6CF7">
        <w:t xml:space="preserve"> новой системы счисления (в нашем случае это 2) до тех пор, пока в остатке не останется число меньшее основания новой системы счисления. Новое число записывается в виде остатков деления, начиная с последнего. </w:t>
      </w:r>
    </w:p>
    <w:p w:rsidR="00F03F78" w:rsidRPr="002C6CF7" w:rsidRDefault="00F03F78" w:rsidP="00F03F78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700"/>
        <w:gridCol w:w="2700"/>
      </w:tblGrid>
      <w:tr w:rsidR="00BD2EC6" w:rsidRPr="002C6CF7" w:rsidTr="00B9506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proofErr w:type="spellStart"/>
            <w:r w:rsidRPr="002C6CF7">
              <w:rPr>
                <w:lang w:val="en-US"/>
              </w:rPr>
              <w:t>Целая</w:t>
            </w:r>
            <w:proofErr w:type="spellEnd"/>
            <w:r w:rsidRPr="002C6CF7">
              <w:rPr>
                <w:lang w:val="en-US"/>
              </w:rPr>
              <w:t xml:space="preserve"> </w:t>
            </w:r>
            <w:proofErr w:type="spellStart"/>
            <w:r w:rsidRPr="002C6CF7">
              <w:rPr>
                <w:lang w:val="en-US"/>
              </w:rPr>
              <w:t>часть</w:t>
            </w:r>
            <w:proofErr w:type="spellEnd"/>
            <w:r w:rsidRPr="002C6CF7">
              <w:rPr>
                <w:lang w:val="en-US"/>
              </w:rPr>
              <w:t xml:space="preserve"> </w:t>
            </w:r>
            <w:proofErr w:type="spellStart"/>
            <w:r w:rsidRPr="002C6CF7">
              <w:rPr>
                <w:lang w:val="en-US"/>
              </w:rPr>
              <w:t>от</w:t>
            </w:r>
            <w:proofErr w:type="spellEnd"/>
            <w:r w:rsidRPr="002C6CF7">
              <w:rPr>
                <w:lang w:val="en-US"/>
              </w:rPr>
              <w:t xml:space="preserve"> </w:t>
            </w:r>
            <w:proofErr w:type="spellStart"/>
            <w:r w:rsidRPr="002C6CF7">
              <w:rPr>
                <w:lang w:val="en-US"/>
              </w:rPr>
              <w:t>деления</w:t>
            </w:r>
            <w:proofErr w:type="spellEnd"/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proofErr w:type="spellStart"/>
            <w:r w:rsidRPr="002C6CF7">
              <w:rPr>
                <w:lang w:val="en-US"/>
              </w:rPr>
              <w:t>Остаток</w:t>
            </w:r>
            <w:proofErr w:type="spellEnd"/>
            <w:r w:rsidRPr="002C6CF7">
              <w:rPr>
                <w:lang w:val="en-US"/>
              </w:rPr>
              <w:t xml:space="preserve"> </w:t>
            </w:r>
            <w:proofErr w:type="spellStart"/>
            <w:r w:rsidRPr="002C6CF7">
              <w:rPr>
                <w:lang w:val="en-US"/>
              </w:rPr>
              <w:t>от</w:t>
            </w:r>
            <w:proofErr w:type="spellEnd"/>
            <w:r w:rsidRPr="002C6CF7">
              <w:rPr>
                <w:lang w:val="en-US"/>
              </w:rPr>
              <w:t xml:space="preserve"> </w:t>
            </w:r>
            <w:proofErr w:type="spellStart"/>
            <w:r w:rsidRPr="002C6CF7">
              <w:rPr>
                <w:lang w:val="en-US"/>
              </w:rPr>
              <w:t>деления</w:t>
            </w:r>
            <w:proofErr w:type="spellEnd"/>
          </w:p>
        </w:tc>
      </w:tr>
      <w:tr w:rsidR="00BD2EC6" w:rsidRPr="002C6CF7" w:rsidTr="00B9506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211 div 2 = 105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211 mod 2 = 1</w:t>
            </w:r>
          </w:p>
        </w:tc>
      </w:tr>
      <w:tr w:rsidR="00BD2EC6" w:rsidRPr="002C6CF7" w:rsidTr="00B9506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05 div 2 = 52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05 mod 2 = 1</w:t>
            </w:r>
          </w:p>
        </w:tc>
      </w:tr>
      <w:tr w:rsidR="00BD2EC6" w:rsidRPr="002C6CF7" w:rsidTr="00B9506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52 div 2 = 26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52 mod 2 = 0</w:t>
            </w:r>
          </w:p>
        </w:tc>
      </w:tr>
      <w:tr w:rsidR="00BD2EC6" w:rsidRPr="002C6CF7" w:rsidTr="00B9506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26 div 2 = 13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26 mod 2 = 0</w:t>
            </w:r>
          </w:p>
        </w:tc>
      </w:tr>
      <w:tr w:rsidR="00BD2EC6" w:rsidRPr="002C6CF7" w:rsidTr="00B9506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3 div 2 = 6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3 mod 2 = 1</w:t>
            </w:r>
          </w:p>
        </w:tc>
      </w:tr>
      <w:tr w:rsidR="00BD2EC6" w:rsidRPr="002C6CF7" w:rsidTr="00B9506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6 div 2 = 3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6 mod 2 = 0</w:t>
            </w:r>
          </w:p>
        </w:tc>
      </w:tr>
      <w:tr w:rsidR="00BD2EC6" w:rsidRPr="002C6CF7" w:rsidTr="00B9506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3 div 2 = 1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3 mod 2 = 1</w:t>
            </w:r>
          </w:p>
        </w:tc>
      </w:tr>
      <w:tr w:rsidR="00BD2EC6" w:rsidRPr="002C6CF7" w:rsidTr="00B9506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 div 2 = 0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 mod 2 = 1</w:t>
            </w:r>
          </w:p>
        </w:tc>
      </w:tr>
    </w:tbl>
    <w:p w:rsidR="00F03F78" w:rsidRPr="002C6CF7" w:rsidRDefault="00F03F78" w:rsidP="00F03F78">
      <w:pPr>
        <w:ind w:firstLine="720"/>
      </w:pPr>
      <w:r w:rsidRPr="002C6CF7">
        <w:t xml:space="preserve">Остаток от деления записываем в обратном порядке. Получаем число в 2-ой системе счисления: 11010011 </w:t>
      </w:r>
    </w:p>
    <w:p w:rsidR="00F03F78" w:rsidRPr="002C6CF7" w:rsidRDefault="00F03F78" w:rsidP="00F03F78">
      <w:pPr>
        <w:ind w:firstLine="720"/>
      </w:pPr>
      <w:r w:rsidRPr="002C6CF7">
        <w:t>211 = 11010011</w:t>
      </w:r>
      <w:r w:rsidRPr="002C6CF7">
        <w:rPr>
          <w:vertAlign w:val="subscript"/>
        </w:rPr>
        <w:t>2</w:t>
      </w:r>
      <w:r w:rsidRPr="002C6CF7">
        <w:t xml:space="preserve"> </w:t>
      </w:r>
    </w:p>
    <w:p w:rsidR="00F03F78" w:rsidRPr="002C6CF7" w:rsidRDefault="00F03F78" w:rsidP="00F03F78">
      <w:pPr>
        <w:ind w:firstLine="720"/>
      </w:pPr>
    </w:p>
    <w:p w:rsidR="00F03F78" w:rsidRPr="002C6CF7" w:rsidRDefault="00F03F78" w:rsidP="00F03F78">
      <w:r w:rsidRPr="002C6CF7">
        <w:t>Число 163: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700"/>
        <w:gridCol w:w="2700"/>
      </w:tblGrid>
      <w:tr w:rsidR="00BD2EC6" w:rsidRPr="002C6CF7" w:rsidTr="00B9506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proofErr w:type="spellStart"/>
            <w:r w:rsidRPr="002C6CF7">
              <w:rPr>
                <w:lang w:val="en-US"/>
              </w:rPr>
              <w:t>Целая</w:t>
            </w:r>
            <w:proofErr w:type="spellEnd"/>
            <w:r w:rsidRPr="002C6CF7">
              <w:rPr>
                <w:lang w:val="en-US"/>
              </w:rPr>
              <w:t xml:space="preserve"> </w:t>
            </w:r>
            <w:proofErr w:type="spellStart"/>
            <w:r w:rsidRPr="002C6CF7">
              <w:rPr>
                <w:lang w:val="en-US"/>
              </w:rPr>
              <w:t>часть</w:t>
            </w:r>
            <w:proofErr w:type="spellEnd"/>
            <w:r w:rsidRPr="002C6CF7">
              <w:rPr>
                <w:lang w:val="en-US"/>
              </w:rPr>
              <w:t xml:space="preserve"> </w:t>
            </w:r>
            <w:proofErr w:type="spellStart"/>
            <w:r w:rsidRPr="002C6CF7">
              <w:rPr>
                <w:lang w:val="en-US"/>
              </w:rPr>
              <w:t>от</w:t>
            </w:r>
            <w:proofErr w:type="spellEnd"/>
            <w:r w:rsidRPr="002C6CF7">
              <w:rPr>
                <w:lang w:val="en-US"/>
              </w:rPr>
              <w:t xml:space="preserve"> </w:t>
            </w:r>
            <w:proofErr w:type="spellStart"/>
            <w:r w:rsidRPr="002C6CF7">
              <w:rPr>
                <w:lang w:val="en-US"/>
              </w:rPr>
              <w:t>деления</w:t>
            </w:r>
            <w:proofErr w:type="spellEnd"/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proofErr w:type="spellStart"/>
            <w:r w:rsidRPr="002C6CF7">
              <w:rPr>
                <w:lang w:val="en-US"/>
              </w:rPr>
              <w:t>Остаток</w:t>
            </w:r>
            <w:proofErr w:type="spellEnd"/>
            <w:r w:rsidRPr="002C6CF7">
              <w:rPr>
                <w:lang w:val="en-US"/>
              </w:rPr>
              <w:t xml:space="preserve"> </w:t>
            </w:r>
            <w:proofErr w:type="spellStart"/>
            <w:r w:rsidRPr="002C6CF7">
              <w:rPr>
                <w:lang w:val="en-US"/>
              </w:rPr>
              <w:t>от</w:t>
            </w:r>
            <w:proofErr w:type="spellEnd"/>
            <w:r w:rsidRPr="002C6CF7">
              <w:rPr>
                <w:lang w:val="en-US"/>
              </w:rPr>
              <w:t xml:space="preserve"> </w:t>
            </w:r>
            <w:proofErr w:type="spellStart"/>
            <w:r w:rsidRPr="002C6CF7">
              <w:rPr>
                <w:lang w:val="en-US"/>
              </w:rPr>
              <w:t>деления</w:t>
            </w:r>
            <w:proofErr w:type="spellEnd"/>
          </w:p>
        </w:tc>
      </w:tr>
      <w:tr w:rsidR="00BD2EC6" w:rsidRPr="002C6CF7" w:rsidTr="00B9506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63 div 2 = 81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63 mod 2 = 1</w:t>
            </w:r>
          </w:p>
        </w:tc>
      </w:tr>
      <w:tr w:rsidR="00BD2EC6" w:rsidRPr="002C6CF7" w:rsidTr="00B9506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81 div 2 = 40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81 mod 2 = 1</w:t>
            </w:r>
          </w:p>
        </w:tc>
      </w:tr>
      <w:tr w:rsidR="00BD2EC6" w:rsidRPr="002C6CF7" w:rsidTr="00B9506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40 div 2 = 20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40 mod 2 = 0</w:t>
            </w:r>
          </w:p>
        </w:tc>
      </w:tr>
      <w:tr w:rsidR="00BD2EC6" w:rsidRPr="002C6CF7" w:rsidTr="00B9506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20 div 2 = 10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20 mod 2 = 0</w:t>
            </w:r>
          </w:p>
        </w:tc>
      </w:tr>
      <w:tr w:rsidR="00BD2EC6" w:rsidRPr="002C6CF7" w:rsidTr="00B9506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0 div 2 = 5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0 mod 2 = 0</w:t>
            </w:r>
          </w:p>
        </w:tc>
      </w:tr>
      <w:tr w:rsidR="00BD2EC6" w:rsidRPr="002C6CF7" w:rsidTr="00B9506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5 div 2 = 2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5 mod 2 = 1</w:t>
            </w:r>
          </w:p>
        </w:tc>
      </w:tr>
      <w:tr w:rsidR="00BD2EC6" w:rsidRPr="002C6CF7" w:rsidTr="00B9506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2 div 2 = 1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2 mod 2 = 0</w:t>
            </w:r>
          </w:p>
        </w:tc>
      </w:tr>
      <w:tr w:rsidR="00BD2EC6" w:rsidRPr="002C6CF7" w:rsidTr="00B9506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 div 2 = 0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F03F78" w:rsidRPr="002C6CF7" w:rsidRDefault="00F03F78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 mod 2 = 1</w:t>
            </w:r>
          </w:p>
        </w:tc>
      </w:tr>
    </w:tbl>
    <w:p w:rsidR="00F03F78" w:rsidRPr="002C6CF7" w:rsidRDefault="00F03F78" w:rsidP="00F03F78">
      <w:pPr>
        <w:ind w:firstLine="720"/>
      </w:pPr>
      <w:r w:rsidRPr="002C6CF7">
        <w:t xml:space="preserve">Остаток от деления записываем в обратном порядке. Получаем число в 2-ой системе счисления: 10100011 </w:t>
      </w:r>
    </w:p>
    <w:p w:rsidR="00F03F78" w:rsidRPr="002C6CF7" w:rsidRDefault="00F03F78" w:rsidP="00F03F78">
      <w:pPr>
        <w:ind w:firstLine="720"/>
      </w:pPr>
      <w:r w:rsidRPr="002C6CF7">
        <w:t>163 = 10100011</w:t>
      </w:r>
      <w:r w:rsidRPr="002C6CF7">
        <w:rPr>
          <w:vertAlign w:val="subscript"/>
        </w:rPr>
        <w:t>2</w:t>
      </w:r>
      <w:r w:rsidRPr="002C6CF7">
        <w:t xml:space="preserve"> </w:t>
      </w:r>
    </w:p>
    <w:p w:rsidR="00F03F78" w:rsidRPr="002C6CF7" w:rsidRDefault="00F03F78" w:rsidP="006264BC"/>
    <w:p w:rsidR="00BD576C" w:rsidRPr="002C6CF7" w:rsidRDefault="00BD576C" w:rsidP="006264BC"/>
    <w:p w:rsidR="006264BC" w:rsidRPr="002C6CF7" w:rsidRDefault="006264BC" w:rsidP="00AD5E3D">
      <w:pPr>
        <w:rPr>
          <w:rFonts w:cs="Times New Roman"/>
          <w:szCs w:val="28"/>
        </w:rPr>
      </w:pPr>
      <w:r w:rsidRPr="002C6CF7">
        <w:lastRenderedPageBreak/>
        <w:t xml:space="preserve">2. Перевести в восьмеричную и шестнадцатеричную системы </w:t>
      </w:r>
      <w:proofErr w:type="gramStart"/>
      <w:r w:rsidRPr="002C6CF7">
        <w:rPr>
          <w:rFonts w:cs="Times New Roman"/>
          <w:szCs w:val="28"/>
        </w:rPr>
        <w:t>счисления</w:t>
      </w:r>
      <w:proofErr w:type="gramEnd"/>
      <w:r w:rsidRPr="002C6CF7">
        <w:rPr>
          <w:rFonts w:cs="Times New Roman"/>
          <w:szCs w:val="28"/>
        </w:rPr>
        <w:t xml:space="preserve"> следующие двоичные числа:</w:t>
      </w:r>
    </w:p>
    <w:p w:rsidR="006264BC" w:rsidRPr="002C6CF7" w:rsidRDefault="006264BC" w:rsidP="00AD5E3D">
      <w:pPr>
        <w:rPr>
          <w:rFonts w:cs="Times New Roman"/>
          <w:szCs w:val="28"/>
        </w:rPr>
      </w:pPr>
      <w:r w:rsidRPr="002C6CF7">
        <w:rPr>
          <w:rFonts w:cs="Times New Roman"/>
          <w:szCs w:val="28"/>
        </w:rPr>
        <w:t>а) 100010010101011100110101111110;</w:t>
      </w:r>
    </w:p>
    <w:p w:rsidR="00AD5E3D" w:rsidRPr="002C6CF7" w:rsidRDefault="00AD5E3D" w:rsidP="00AD5E3D">
      <w:pPr>
        <w:jc w:val="left"/>
        <w:rPr>
          <w:rFonts w:eastAsia="Times New Roman" w:cs="Times New Roman"/>
          <w:szCs w:val="28"/>
          <w:shd w:val="clear" w:color="auto" w:fill="FFFFFF"/>
          <w:lang w:eastAsia="ru-RU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Разделим исходный код на группы по 3 разряда.</w:t>
      </w:r>
      <w:r w:rsidRPr="002C6CF7">
        <w:rPr>
          <w:rFonts w:eastAsia="Times New Roman" w:cs="Times New Roman"/>
          <w:szCs w:val="28"/>
          <w:lang w:eastAsia="ru-RU"/>
        </w:rPr>
        <w:br/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100010010101011100110101111110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2</w:t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 xml:space="preserve"> = </w:t>
      </w:r>
    </w:p>
    <w:p w:rsidR="00AD5E3D" w:rsidRPr="002C6CF7" w:rsidRDefault="00AD5E3D" w:rsidP="00AD5E3D">
      <w:pPr>
        <w:jc w:val="left"/>
        <w:rPr>
          <w:rFonts w:eastAsia="Times New Roman" w:cs="Times New Roman"/>
          <w:szCs w:val="28"/>
          <w:lang w:eastAsia="ru-RU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= 100 010 010 101 011 100 110 101 111 110 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2</w:t>
      </w:r>
      <w:proofErr w:type="gramStart"/>
      <w:r w:rsidRPr="002C6CF7">
        <w:rPr>
          <w:rFonts w:eastAsia="Times New Roman" w:cs="Times New Roman"/>
          <w:szCs w:val="28"/>
          <w:lang w:eastAsia="ru-RU"/>
        </w:rPr>
        <w:br/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З</w:t>
      </w:r>
      <w:proofErr w:type="gramEnd"/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атем заменяем каждую группу на код из таблицы.</w: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4144"/>
        <w:gridCol w:w="5427"/>
      </w:tblGrid>
      <w:tr w:rsidR="00BD2EC6" w:rsidRPr="002C6CF7" w:rsidTr="00BD2EC6">
        <w:tc>
          <w:tcPr>
            <w:tcW w:w="2165" w:type="pct"/>
            <w:hideMark/>
          </w:tcPr>
          <w:p w:rsidR="00AD5E3D" w:rsidRPr="002C6CF7" w:rsidRDefault="00AD5E3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proofErr w:type="gramStart"/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Двоичная</w:t>
            </w:r>
            <w:proofErr w:type="gramEnd"/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СС</w:t>
            </w:r>
          </w:p>
        </w:tc>
        <w:tc>
          <w:tcPr>
            <w:tcW w:w="2835" w:type="pct"/>
            <w:hideMark/>
          </w:tcPr>
          <w:p w:rsidR="00AD5E3D" w:rsidRPr="002C6CF7" w:rsidRDefault="00AD5E3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proofErr w:type="gramStart"/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Восьмеричная</w:t>
            </w:r>
            <w:proofErr w:type="gramEnd"/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СС</w:t>
            </w:r>
          </w:p>
        </w:tc>
      </w:tr>
      <w:tr w:rsidR="00BD2EC6" w:rsidRPr="002C6CF7" w:rsidTr="00BD2EC6">
        <w:tc>
          <w:tcPr>
            <w:tcW w:w="2165" w:type="pct"/>
            <w:hideMark/>
          </w:tcPr>
          <w:p w:rsidR="00AD5E3D" w:rsidRPr="002C6CF7" w:rsidRDefault="00AD5E3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00</w:t>
            </w:r>
          </w:p>
        </w:tc>
        <w:tc>
          <w:tcPr>
            <w:tcW w:w="2835" w:type="pct"/>
            <w:hideMark/>
          </w:tcPr>
          <w:p w:rsidR="00AD5E3D" w:rsidRPr="002C6CF7" w:rsidRDefault="00AD5E3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</w:t>
            </w:r>
          </w:p>
        </w:tc>
      </w:tr>
      <w:tr w:rsidR="00BD2EC6" w:rsidRPr="002C6CF7" w:rsidTr="00BD2EC6">
        <w:tc>
          <w:tcPr>
            <w:tcW w:w="2165" w:type="pct"/>
            <w:hideMark/>
          </w:tcPr>
          <w:p w:rsidR="00AD5E3D" w:rsidRPr="002C6CF7" w:rsidRDefault="00AD5E3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01</w:t>
            </w:r>
          </w:p>
        </w:tc>
        <w:tc>
          <w:tcPr>
            <w:tcW w:w="2835" w:type="pct"/>
            <w:hideMark/>
          </w:tcPr>
          <w:p w:rsidR="00AD5E3D" w:rsidRPr="002C6CF7" w:rsidRDefault="00AD5E3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</w:t>
            </w:r>
          </w:p>
        </w:tc>
      </w:tr>
      <w:tr w:rsidR="00BD2EC6" w:rsidRPr="002C6CF7" w:rsidTr="00BD2EC6">
        <w:tc>
          <w:tcPr>
            <w:tcW w:w="2165" w:type="pct"/>
            <w:hideMark/>
          </w:tcPr>
          <w:p w:rsidR="00AD5E3D" w:rsidRPr="002C6CF7" w:rsidRDefault="00AD5E3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10</w:t>
            </w:r>
          </w:p>
        </w:tc>
        <w:tc>
          <w:tcPr>
            <w:tcW w:w="2835" w:type="pct"/>
            <w:hideMark/>
          </w:tcPr>
          <w:p w:rsidR="00AD5E3D" w:rsidRPr="002C6CF7" w:rsidRDefault="00AD5E3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2</w:t>
            </w:r>
          </w:p>
        </w:tc>
      </w:tr>
      <w:tr w:rsidR="00BD2EC6" w:rsidRPr="002C6CF7" w:rsidTr="00BD2EC6">
        <w:tc>
          <w:tcPr>
            <w:tcW w:w="2165" w:type="pct"/>
            <w:hideMark/>
          </w:tcPr>
          <w:p w:rsidR="00AD5E3D" w:rsidRPr="002C6CF7" w:rsidRDefault="00AD5E3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11</w:t>
            </w:r>
          </w:p>
        </w:tc>
        <w:tc>
          <w:tcPr>
            <w:tcW w:w="2835" w:type="pct"/>
            <w:hideMark/>
          </w:tcPr>
          <w:p w:rsidR="00AD5E3D" w:rsidRPr="002C6CF7" w:rsidRDefault="00AD5E3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3</w:t>
            </w:r>
          </w:p>
        </w:tc>
      </w:tr>
      <w:tr w:rsidR="00BD2EC6" w:rsidRPr="002C6CF7" w:rsidTr="00BD2EC6">
        <w:tc>
          <w:tcPr>
            <w:tcW w:w="2165" w:type="pct"/>
            <w:hideMark/>
          </w:tcPr>
          <w:p w:rsidR="00AD5E3D" w:rsidRPr="002C6CF7" w:rsidRDefault="00AD5E3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00</w:t>
            </w:r>
          </w:p>
        </w:tc>
        <w:tc>
          <w:tcPr>
            <w:tcW w:w="2835" w:type="pct"/>
            <w:hideMark/>
          </w:tcPr>
          <w:p w:rsidR="00AD5E3D" w:rsidRPr="002C6CF7" w:rsidRDefault="00AD5E3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4</w:t>
            </w:r>
          </w:p>
        </w:tc>
      </w:tr>
      <w:tr w:rsidR="00BD2EC6" w:rsidRPr="002C6CF7" w:rsidTr="00BD2EC6">
        <w:tc>
          <w:tcPr>
            <w:tcW w:w="2165" w:type="pct"/>
            <w:hideMark/>
          </w:tcPr>
          <w:p w:rsidR="00AD5E3D" w:rsidRPr="002C6CF7" w:rsidRDefault="00AD5E3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01</w:t>
            </w:r>
          </w:p>
        </w:tc>
        <w:tc>
          <w:tcPr>
            <w:tcW w:w="2835" w:type="pct"/>
            <w:hideMark/>
          </w:tcPr>
          <w:p w:rsidR="00AD5E3D" w:rsidRPr="002C6CF7" w:rsidRDefault="00AD5E3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5</w:t>
            </w:r>
          </w:p>
        </w:tc>
      </w:tr>
      <w:tr w:rsidR="00BD2EC6" w:rsidRPr="002C6CF7" w:rsidTr="00BD2EC6">
        <w:tc>
          <w:tcPr>
            <w:tcW w:w="2165" w:type="pct"/>
            <w:hideMark/>
          </w:tcPr>
          <w:p w:rsidR="00AD5E3D" w:rsidRPr="002C6CF7" w:rsidRDefault="00AD5E3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10</w:t>
            </w:r>
          </w:p>
        </w:tc>
        <w:tc>
          <w:tcPr>
            <w:tcW w:w="2835" w:type="pct"/>
            <w:hideMark/>
          </w:tcPr>
          <w:p w:rsidR="00AD5E3D" w:rsidRPr="002C6CF7" w:rsidRDefault="00AD5E3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6</w:t>
            </w:r>
          </w:p>
        </w:tc>
      </w:tr>
      <w:tr w:rsidR="00BD2EC6" w:rsidRPr="002C6CF7" w:rsidTr="00BD2EC6">
        <w:tc>
          <w:tcPr>
            <w:tcW w:w="2165" w:type="pct"/>
            <w:hideMark/>
          </w:tcPr>
          <w:p w:rsidR="00AD5E3D" w:rsidRPr="002C6CF7" w:rsidRDefault="00AD5E3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11</w:t>
            </w:r>
          </w:p>
        </w:tc>
        <w:tc>
          <w:tcPr>
            <w:tcW w:w="2835" w:type="pct"/>
            <w:hideMark/>
          </w:tcPr>
          <w:p w:rsidR="00AD5E3D" w:rsidRPr="002C6CF7" w:rsidRDefault="00AD5E3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7</w:t>
            </w:r>
          </w:p>
        </w:tc>
      </w:tr>
    </w:tbl>
    <w:p w:rsidR="00AD5E3D" w:rsidRPr="002C6CF7" w:rsidRDefault="00AD5E3D" w:rsidP="00BD2EC6">
      <w:pPr>
        <w:ind w:firstLine="567"/>
        <w:rPr>
          <w:rFonts w:eastAsia="Times New Roman" w:cs="Times New Roman"/>
          <w:szCs w:val="28"/>
          <w:shd w:val="clear" w:color="auto" w:fill="FFFFFF"/>
          <w:lang w:eastAsia="ru-RU"/>
        </w:rPr>
      </w:pPr>
      <w:r w:rsidRPr="002C6CF7">
        <w:rPr>
          <w:rFonts w:ascii="Helvetica" w:eastAsia="Times New Roman" w:hAnsi="Helvetica" w:cs="Times New Roman"/>
          <w:sz w:val="21"/>
          <w:szCs w:val="21"/>
          <w:lang w:eastAsia="ru-RU"/>
        </w:rPr>
        <w:br/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Получаем число:</w:t>
      </w:r>
    </w:p>
    <w:p w:rsidR="00AD5E3D" w:rsidRPr="002C6CF7" w:rsidRDefault="00AD5E3D" w:rsidP="00BD2EC6">
      <w:pPr>
        <w:ind w:firstLine="567"/>
        <w:rPr>
          <w:rFonts w:cs="Times New Roman"/>
          <w:szCs w:val="28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100 010 010 101 011 100 110 101 111 110 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2</w:t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 = 4225346576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8</w:t>
      </w:r>
    </w:p>
    <w:p w:rsidR="00AD5E3D" w:rsidRPr="002C6CF7" w:rsidRDefault="00AD5E3D" w:rsidP="00BD2EC6">
      <w:pPr>
        <w:ind w:firstLine="567"/>
        <w:rPr>
          <w:rFonts w:cs="Times New Roman"/>
          <w:szCs w:val="28"/>
        </w:rPr>
      </w:pPr>
    </w:p>
    <w:p w:rsidR="00BD2EC6" w:rsidRPr="002C6CF7" w:rsidRDefault="00BD2EC6" w:rsidP="00BD2EC6">
      <w:pPr>
        <w:ind w:firstLine="567"/>
        <w:jc w:val="left"/>
        <w:rPr>
          <w:rFonts w:eastAsia="Times New Roman" w:cs="Times New Roman"/>
          <w:szCs w:val="28"/>
          <w:lang w:eastAsia="ru-RU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Разделим исходный код на группы по 4 разряда.</w:t>
      </w:r>
      <w:r w:rsidRPr="002C6CF7">
        <w:rPr>
          <w:rFonts w:eastAsia="Times New Roman" w:cs="Times New Roman"/>
          <w:szCs w:val="28"/>
          <w:lang w:eastAsia="ru-RU"/>
        </w:rPr>
        <w:br/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100010010101011100110101111110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2</w:t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 = 0010 0010 0101 0101 1100 1101 0111 1110 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2</w:t>
      </w:r>
      <w:proofErr w:type="gramStart"/>
      <w:r w:rsidRPr="002C6CF7">
        <w:rPr>
          <w:rFonts w:eastAsia="Times New Roman" w:cs="Times New Roman"/>
          <w:szCs w:val="28"/>
          <w:lang w:eastAsia="ru-RU"/>
        </w:rPr>
        <w:br/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З</w:t>
      </w:r>
      <w:proofErr w:type="gramEnd"/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атем заменяем каждую группу на код из таблицы.</w: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3562"/>
        <w:gridCol w:w="6009"/>
      </w:tblGrid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proofErr w:type="gramStart"/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Двоичная</w:t>
            </w:r>
            <w:proofErr w:type="gramEnd"/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СС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proofErr w:type="gramStart"/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Шестнадцатеричная</w:t>
            </w:r>
            <w:proofErr w:type="gramEnd"/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СС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000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001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010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2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011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3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100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4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101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5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110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6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111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7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000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8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001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9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010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A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011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B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100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C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101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110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E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111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F</w:t>
            </w:r>
          </w:p>
        </w:tc>
      </w:tr>
    </w:tbl>
    <w:p w:rsidR="00BD2EC6" w:rsidRPr="002C6CF7" w:rsidRDefault="00BD2EC6" w:rsidP="00BD2EC6">
      <w:pPr>
        <w:ind w:firstLine="567"/>
        <w:rPr>
          <w:rFonts w:eastAsia="Times New Roman" w:cs="Times New Roman"/>
          <w:szCs w:val="28"/>
          <w:shd w:val="clear" w:color="auto" w:fill="FFFFFF"/>
          <w:lang w:eastAsia="ru-RU"/>
        </w:rPr>
      </w:pPr>
      <w:r w:rsidRPr="002C6CF7">
        <w:rPr>
          <w:rFonts w:ascii="Helvetica" w:eastAsia="Times New Roman" w:hAnsi="Helvetica" w:cs="Times New Roman"/>
          <w:sz w:val="21"/>
          <w:szCs w:val="21"/>
          <w:lang w:eastAsia="ru-RU"/>
        </w:rPr>
        <w:br/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Получаем число:</w:t>
      </w:r>
    </w:p>
    <w:p w:rsidR="00BD2EC6" w:rsidRPr="002C6CF7" w:rsidRDefault="00BD2EC6" w:rsidP="00BD2EC6">
      <w:pPr>
        <w:ind w:firstLine="567"/>
        <w:rPr>
          <w:rFonts w:cs="Times New Roman"/>
          <w:szCs w:val="28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lastRenderedPageBreak/>
        <w:t>0010 0010 0101 0101 1100 1101 0111 1110 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2</w:t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 = 2255CD7E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16</w:t>
      </w:r>
    </w:p>
    <w:p w:rsidR="00BD2EC6" w:rsidRPr="002C6CF7" w:rsidRDefault="00BD2EC6" w:rsidP="00BD2EC6">
      <w:pPr>
        <w:ind w:firstLine="567"/>
      </w:pPr>
    </w:p>
    <w:p w:rsidR="006264BC" w:rsidRPr="002C6CF7" w:rsidRDefault="006264BC" w:rsidP="00BD2EC6">
      <w:pPr>
        <w:ind w:firstLine="567"/>
        <w:rPr>
          <w:rFonts w:cs="Times New Roman"/>
          <w:szCs w:val="28"/>
        </w:rPr>
      </w:pPr>
      <w:r w:rsidRPr="002C6CF7">
        <w:rPr>
          <w:rFonts w:cs="Times New Roman"/>
          <w:szCs w:val="28"/>
        </w:rPr>
        <w:t>6)10011010111011001101001101010010.</w:t>
      </w:r>
    </w:p>
    <w:p w:rsidR="002536DD" w:rsidRPr="002C6CF7" w:rsidRDefault="002536DD" w:rsidP="00BD2EC6">
      <w:pPr>
        <w:ind w:firstLine="567"/>
        <w:jc w:val="left"/>
        <w:rPr>
          <w:rFonts w:eastAsia="Times New Roman" w:cs="Times New Roman"/>
          <w:szCs w:val="28"/>
          <w:lang w:eastAsia="ru-RU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Разделим исходный код на группы по 3 разряда.</w:t>
      </w:r>
      <w:r w:rsidRPr="002C6CF7">
        <w:rPr>
          <w:rFonts w:eastAsia="Times New Roman" w:cs="Times New Roman"/>
          <w:szCs w:val="28"/>
          <w:lang w:eastAsia="ru-RU"/>
        </w:rPr>
        <w:br/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10011010111011001101001101010010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2</w:t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 = 010 011 010 111 011 001 101 001 101 010 010 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2</w:t>
      </w:r>
      <w:proofErr w:type="gramStart"/>
      <w:r w:rsidRPr="002C6CF7">
        <w:rPr>
          <w:rFonts w:eastAsia="Times New Roman" w:cs="Times New Roman"/>
          <w:szCs w:val="28"/>
          <w:lang w:eastAsia="ru-RU"/>
        </w:rPr>
        <w:br/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З</w:t>
      </w:r>
      <w:proofErr w:type="gramEnd"/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атем заменяем каждую группу на код из таблицы.</w: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4144"/>
        <w:gridCol w:w="5427"/>
      </w:tblGrid>
      <w:tr w:rsidR="00BD2EC6" w:rsidRPr="002C6CF7" w:rsidTr="00BD2EC6">
        <w:tc>
          <w:tcPr>
            <w:tcW w:w="2165" w:type="pct"/>
            <w:hideMark/>
          </w:tcPr>
          <w:p w:rsidR="002536DD" w:rsidRPr="002C6CF7" w:rsidRDefault="002536D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proofErr w:type="gramStart"/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Двоичная</w:t>
            </w:r>
            <w:proofErr w:type="gramEnd"/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СС</w:t>
            </w:r>
          </w:p>
        </w:tc>
        <w:tc>
          <w:tcPr>
            <w:tcW w:w="2835" w:type="pct"/>
            <w:hideMark/>
          </w:tcPr>
          <w:p w:rsidR="002536DD" w:rsidRPr="002C6CF7" w:rsidRDefault="002536D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proofErr w:type="gramStart"/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Восьмеричная</w:t>
            </w:r>
            <w:proofErr w:type="gramEnd"/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СС</w:t>
            </w:r>
          </w:p>
        </w:tc>
      </w:tr>
      <w:tr w:rsidR="00BD2EC6" w:rsidRPr="002C6CF7" w:rsidTr="00BD2EC6">
        <w:tc>
          <w:tcPr>
            <w:tcW w:w="2165" w:type="pct"/>
            <w:hideMark/>
          </w:tcPr>
          <w:p w:rsidR="002536DD" w:rsidRPr="002C6CF7" w:rsidRDefault="002536D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00</w:t>
            </w:r>
          </w:p>
        </w:tc>
        <w:tc>
          <w:tcPr>
            <w:tcW w:w="2835" w:type="pct"/>
            <w:hideMark/>
          </w:tcPr>
          <w:p w:rsidR="002536DD" w:rsidRPr="002C6CF7" w:rsidRDefault="002536D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</w:t>
            </w:r>
          </w:p>
        </w:tc>
      </w:tr>
      <w:tr w:rsidR="00BD2EC6" w:rsidRPr="002C6CF7" w:rsidTr="00BD2EC6">
        <w:tc>
          <w:tcPr>
            <w:tcW w:w="2165" w:type="pct"/>
            <w:hideMark/>
          </w:tcPr>
          <w:p w:rsidR="002536DD" w:rsidRPr="002C6CF7" w:rsidRDefault="002536D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01</w:t>
            </w:r>
          </w:p>
        </w:tc>
        <w:tc>
          <w:tcPr>
            <w:tcW w:w="2835" w:type="pct"/>
            <w:hideMark/>
          </w:tcPr>
          <w:p w:rsidR="002536DD" w:rsidRPr="002C6CF7" w:rsidRDefault="002536D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</w:t>
            </w:r>
          </w:p>
        </w:tc>
      </w:tr>
      <w:tr w:rsidR="00BD2EC6" w:rsidRPr="002C6CF7" w:rsidTr="00BD2EC6">
        <w:tc>
          <w:tcPr>
            <w:tcW w:w="2165" w:type="pct"/>
            <w:hideMark/>
          </w:tcPr>
          <w:p w:rsidR="002536DD" w:rsidRPr="002C6CF7" w:rsidRDefault="002536D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10</w:t>
            </w:r>
          </w:p>
        </w:tc>
        <w:tc>
          <w:tcPr>
            <w:tcW w:w="2835" w:type="pct"/>
            <w:hideMark/>
          </w:tcPr>
          <w:p w:rsidR="002536DD" w:rsidRPr="002C6CF7" w:rsidRDefault="002536D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2</w:t>
            </w:r>
          </w:p>
        </w:tc>
      </w:tr>
      <w:tr w:rsidR="00BD2EC6" w:rsidRPr="002C6CF7" w:rsidTr="00BD2EC6">
        <w:tc>
          <w:tcPr>
            <w:tcW w:w="2165" w:type="pct"/>
            <w:hideMark/>
          </w:tcPr>
          <w:p w:rsidR="002536DD" w:rsidRPr="002C6CF7" w:rsidRDefault="002536D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11</w:t>
            </w:r>
          </w:p>
        </w:tc>
        <w:tc>
          <w:tcPr>
            <w:tcW w:w="2835" w:type="pct"/>
            <w:hideMark/>
          </w:tcPr>
          <w:p w:rsidR="002536DD" w:rsidRPr="002C6CF7" w:rsidRDefault="002536D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3</w:t>
            </w:r>
          </w:p>
        </w:tc>
      </w:tr>
      <w:tr w:rsidR="00BD2EC6" w:rsidRPr="002C6CF7" w:rsidTr="00BD2EC6">
        <w:tc>
          <w:tcPr>
            <w:tcW w:w="2165" w:type="pct"/>
            <w:hideMark/>
          </w:tcPr>
          <w:p w:rsidR="002536DD" w:rsidRPr="002C6CF7" w:rsidRDefault="002536D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00</w:t>
            </w:r>
          </w:p>
        </w:tc>
        <w:tc>
          <w:tcPr>
            <w:tcW w:w="2835" w:type="pct"/>
            <w:hideMark/>
          </w:tcPr>
          <w:p w:rsidR="002536DD" w:rsidRPr="002C6CF7" w:rsidRDefault="002536D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4</w:t>
            </w:r>
          </w:p>
        </w:tc>
      </w:tr>
      <w:tr w:rsidR="00BD2EC6" w:rsidRPr="002C6CF7" w:rsidTr="00BD2EC6">
        <w:tc>
          <w:tcPr>
            <w:tcW w:w="2165" w:type="pct"/>
            <w:hideMark/>
          </w:tcPr>
          <w:p w:rsidR="002536DD" w:rsidRPr="002C6CF7" w:rsidRDefault="002536D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01</w:t>
            </w:r>
          </w:p>
        </w:tc>
        <w:tc>
          <w:tcPr>
            <w:tcW w:w="2835" w:type="pct"/>
            <w:hideMark/>
          </w:tcPr>
          <w:p w:rsidR="002536DD" w:rsidRPr="002C6CF7" w:rsidRDefault="002536D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5</w:t>
            </w:r>
          </w:p>
        </w:tc>
      </w:tr>
      <w:tr w:rsidR="00BD2EC6" w:rsidRPr="002C6CF7" w:rsidTr="00BD2EC6">
        <w:tc>
          <w:tcPr>
            <w:tcW w:w="2165" w:type="pct"/>
            <w:hideMark/>
          </w:tcPr>
          <w:p w:rsidR="002536DD" w:rsidRPr="002C6CF7" w:rsidRDefault="002536D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10</w:t>
            </w:r>
          </w:p>
        </w:tc>
        <w:tc>
          <w:tcPr>
            <w:tcW w:w="2835" w:type="pct"/>
            <w:hideMark/>
          </w:tcPr>
          <w:p w:rsidR="002536DD" w:rsidRPr="002C6CF7" w:rsidRDefault="002536D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6</w:t>
            </w:r>
          </w:p>
        </w:tc>
      </w:tr>
      <w:tr w:rsidR="00BD2EC6" w:rsidRPr="002C6CF7" w:rsidTr="00BD2EC6">
        <w:tc>
          <w:tcPr>
            <w:tcW w:w="2165" w:type="pct"/>
            <w:hideMark/>
          </w:tcPr>
          <w:p w:rsidR="002536DD" w:rsidRPr="002C6CF7" w:rsidRDefault="002536D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11</w:t>
            </w:r>
          </w:p>
        </w:tc>
        <w:tc>
          <w:tcPr>
            <w:tcW w:w="2835" w:type="pct"/>
            <w:hideMark/>
          </w:tcPr>
          <w:p w:rsidR="002536DD" w:rsidRPr="002C6CF7" w:rsidRDefault="002536DD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7</w:t>
            </w:r>
          </w:p>
        </w:tc>
      </w:tr>
    </w:tbl>
    <w:p w:rsidR="00BD2EC6" w:rsidRPr="002C6CF7" w:rsidRDefault="002536DD" w:rsidP="00BD2EC6">
      <w:pPr>
        <w:ind w:left="567" w:firstLine="0"/>
        <w:rPr>
          <w:rFonts w:eastAsia="Times New Roman" w:cs="Times New Roman"/>
          <w:szCs w:val="28"/>
          <w:shd w:val="clear" w:color="auto" w:fill="FFFFFF"/>
          <w:lang w:eastAsia="ru-RU"/>
        </w:rPr>
      </w:pPr>
      <w:r w:rsidRPr="002C6CF7">
        <w:rPr>
          <w:rFonts w:ascii="Helvetica" w:eastAsia="Times New Roman" w:hAnsi="Helvetica" w:cs="Times New Roman"/>
          <w:sz w:val="21"/>
          <w:szCs w:val="21"/>
          <w:lang w:eastAsia="ru-RU"/>
        </w:rPr>
        <w:br/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Получаем число:</w:t>
      </w:r>
    </w:p>
    <w:p w:rsidR="00F03F78" w:rsidRPr="002C6CF7" w:rsidRDefault="002536DD" w:rsidP="00BD2EC6">
      <w:pPr>
        <w:ind w:firstLine="567"/>
        <w:rPr>
          <w:rFonts w:cs="Times New Roman"/>
          <w:szCs w:val="28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010 011 010 111 011 001 101 001 101 010 010 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2</w:t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 = 23273151522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8</w:t>
      </w:r>
    </w:p>
    <w:p w:rsidR="00BD2EC6" w:rsidRPr="002C6CF7" w:rsidRDefault="00BD2EC6" w:rsidP="00BD2EC6">
      <w:pPr>
        <w:ind w:firstLine="567"/>
        <w:jc w:val="left"/>
        <w:rPr>
          <w:rFonts w:eastAsia="Times New Roman" w:cs="Times New Roman"/>
          <w:szCs w:val="28"/>
          <w:shd w:val="clear" w:color="auto" w:fill="FFFFFF"/>
          <w:lang w:eastAsia="ru-RU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Разделим исходный код на группы по 4 разряда.</w:t>
      </w:r>
      <w:r w:rsidRPr="002C6CF7">
        <w:rPr>
          <w:rFonts w:eastAsia="Times New Roman" w:cs="Times New Roman"/>
          <w:szCs w:val="28"/>
          <w:lang w:eastAsia="ru-RU"/>
        </w:rPr>
        <w:br/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10011010111011001101001101010010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2</w:t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 =</w:t>
      </w:r>
    </w:p>
    <w:p w:rsidR="00BD2EC6" w:rsidRPr="002C6CF7" w:rsidRDefault="00BD2EC6" w:rsidP="00BD2EC6">
      <w:pPr>
        <w:ind w:firstLine="567"/>
        <w:jc w:val="left"/>
        <w:rPr>
          <w:rFonts w:eastAsia="Times New Roman" w:cs="Times New Roman"/>
          <w:szCs w:val="28"/>
          <w:lang w:eastAsia="ru-RU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=  1001 1010 1110 1100 1101 0011 0101 0010 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2</w:t>
      </w:r>
      <w:proofErr w:type="gramStart"/>
      <w:r w:rsidRPr="002C6CF7">
        <w:rPr>
          <w:rFonts w:eastAsia="Times New Roman" w:cs="Times New Roman"/>
          <w:szCs w:val="28"/>
          <w:lang w:eastAsia="ru-RU"/>
        </w:rPr>
        <w:br/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З</w:t>
      </w:r>
      <w:proofErr w:type="gramEnd"/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атем заменяем каждую группу на код из таблицы.</w: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3562"/>
        <w:gridCol w:w="6009"/>
      </w:tblGrid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proofErr w:type="gramStart"/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Двоичная</w:t>
            </w:r>
            <w:proofErr w:type="gramEnd"/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СС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proofErr w:type="gramStart"/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Шестнадцатеричная</w:t>
            </w:r>
            <w:proofErr w:type="gramEnd"/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СС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000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001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010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2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011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3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100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4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101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5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110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6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0111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7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000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8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001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9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010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A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011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B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100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C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101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110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E</w:t>
            </w:r>
          </w:p>
        </w:tc>
      </w:tr>
      <w:tr w:rsidR="00BD2EC6" w:rsidRPr="002C6CF7" w:rsidTr="00BD2EC6">
        <w:tc>
          <w:tcPr>
            <w:tcW w:w="1861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1111</w:t>
            </w:r>
          </w:p>
        </w:tc>
        <w:tc>
          <w:tcPr>
            <w:tcW w:w="3139" w:type="pct"/>
            <w:hideMark/>
          </w:tcPr>
          <w:p w:rsidR="00BD2EC6" w:rsidRPr="002C6CF7" w:rsidRDefault="00BD2EC6" w:rsidP="00BD2EC6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2C6CF7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F</w:t>
            </w:r>
          </w:p>
        </w:tc>
      </w:tr>
    </w:tbl>
    <w:p w:rsidR="00BD2EC6" w:rsidRPr="002C6CF7" w:rsidRDefault="00BD2EC6" w:rsidP="00BD2EC6">
      <w:pPr>
        <w:ind w:firstLine="567"/>
        <w:rPr>
          <w:rFonts w:eastAsia="Times New Roman" w:cs="Times New Roman"/>
          <w:szCs w:val="28"/>
          <w:shd w:val="clear" w:color="auto" w:fill="FFFFFF"/>
          <w:lang w:eastAsia="ru-RU"/>
        </w:rPr>
      </w:pPr>
      <w:r w:rsidRPr="002C6CF7">
        <w:rPr>
          <w:rFonts w:eastAsia="Times New Roman" w:cs="Times New Roman"/>
          <w:szCs w:val="28"/>
          <w:lang w:eastAsia="ru-RU"/>
        </w:rPr>
        <w:br/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Получаем число:</w:t>
      </w:r>
    </w:p>
    <w:p w:rsidR="00F03F78" w:rsidRPr="002C6CF7" w:rsidRDefault="00BD2EC6" w:rsidP="00BD2EC6">
      <w:pPr>
        <w:ind w:firstLine="567"/>
        <w:rPr>
          <w:rFonts w:cs="Times New Roman"/>
          <w:szCs w:val="28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1001 1010 1110 1100 1101 0011 0101 0010 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2</w:t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 = 9AECD352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16</w:t>
      </w:r>
      <w:r w:rsidR="00F03F78" w:rsidRPr="002C6CF7">
        <w:rPr>
          <w:rFonts w:cs="Times New Roman"/>
          <w:szCs w:val="28"/>
        </w:rPr>
        <w:br w:type="page"/>
      </w:r>
    </w:p>
    <w:p w:rsidR="004A47D6" w:rsidRPr="002C6CF7" w:rsidRDefault="006264BC" w:rsidP="006264BC">
      <w:pPr>
        <w:rPr>
          <w:rFonts w:cs="Times New Roman"/>
          <w:szCs w:val="28"/>
        </w:rPr>
      </w:pPr>
      <w:r w:rsidRPr="002C6CF7">
        <w:rPr>
          <w:rFonts w:cs="Times New Roman"/>
          <w:szCs w:val="28"/>
        </w:rPr>
        <w:lastRenderedPageBreak/>
        <w:t xml:space="preserve">3. Используя двоичное счисление, произвести сложение двух чисел: </w:t>
      </w:r>
    </w:p>
    <w:p w:rsidR="004A47D6" w:rsidRPr="002C6CF7" w:rsidRDefault="006264BC" w:rsidP="006264BC">
      <w:pPr>
        <w:rPr>
          <w:rFonts w:cs="Times New Roman"/>
          <w:szCs w:val="28"/>
        </w:rPr>
      </w:pPr>
      <w:r w:rsidRPr="002C6CF7">
        <w:rPr>
          <w:rFonts w:cs="Times New Roman"/>
          <w:szCs w:val="28"/>
        </w:rPr>
        <w:t xml:space="preserve">а) 38 + 13; </w:t>
      </w:r>
    </w:p>
    <w:p w:rsidR="00116D34" w:rsidRPr="002C6CF7" w:rsidRDefault="00116D34" w:rsidP="006264BC">
      <w:pPr>
        <w:rPr>
          <w:rFonts w:cs="Times New Roman"/>
          <w:szCs w:val="28"/>
          <w:shd w:val="clear" w:color="auto" w:fill="FFFFFF"/>
          <w:vertAlign w:val="subscript"/>
        </w:rPr>
      </w:pPr>
      <w:r w:rsidRPr="002C6CF7">
        <w:rPr>
          <w:rFonts w:cs="Times New Roman"/>
          <w:szCs w:val="28"/>
          <w:shd w:val="clear" w:color="auto" w:fill="FFFFFF"/>
        </w:rPr>
        <w:t>38 = 100110</w:t>
      </w:r>
      <w:r w:rsidRPr="002C6CF7">
        <w:rPr>
          <w:rFonts w:cs="Times New Roman"/>
          <w:szCs w:val="28"/>
          <w:shd w:val="clear" w:color="auto" w:fill="FFFFFF"/>
          <w:vertAlign w:val="subscript"/>
        </w:rPr>
        <w:t>2</w:t>
      </w:r>
    </w:p>
    <w:p w:rsidR="00116D34" w:rsidRPr="002C6CF7" w:rsidRDefault="00116D34" w:rsidP="006264BC">
      <w:pPr>
        <w:rPr>
          <w:rFonts w:cs="Times New Roman"/>
          <w:szCs w:val="28"/>
        </w:rPr>
      </w:pPr>
      <w:r w:rsidRPr="002C6CF7">
        <w:rPr>
          <w:rFonts w:cs="Times New Roman"/>
          <w:szCs w:val="28"/>
          <w:shd w:val="clear" w:color="auto" w:fill="FFFFFF"/>
        </w:rPr>
        <w:t>13 = 1101</w:t>
      </w:r>
      <w:r w:rsidRPr="002C6CF7">
        <w:rPr>
          <w:rFonts w:cs="Times New Roman"/>
          <w:szCs w:val="28"/>
          <w:shd w:val="clear" w:color="auto" w:fill="FFFFFF"/>
          <w:vertAlign w:val="subscript"/>
        </w:rPr>
        <w:t>2</w:t>
      </w:r>
    </w:p>
    <w:p w:rsidR="00116D34" w:rsidRPr="002C6CF7" w:rsidRDefault="00116D34" w:rsidP="00116D34">
      <w:pPr>
        <w:ind w:firstLine="720"/>
      </w:pPr>
      <w:r w:rsidRPr="002C6CF7">
        <w:t xml:space="preserve">Сложим числа 00100110 и 00001101 </w:t>
      </w:r>
    </w:p>
    <w:p w:rsidR="00116D34" w:rsidRPr="002C6CF7" w:rsidRDefault="00116D34" w:rsidP="00116D34">
      <w:pPr>
        <w:ind w:firstLine="720"/>
      </w:pPr>
      <w:r w:rsidRPr="002C6CF7">
        <w:t xml:space="preserve">В 2-ом разряде возникло переполнение (1 + 1 = 10). Поэтому записываем 0, а 1 переносим на 3-й разряд. </w:t>
      </w:r>
    </w:p>
    <w:p w:rsidR="00116D34" w:rsidRPr="002C6CF7" w:rsidRDefault="00116D34" w:rsidP="00116D34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116D34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116D34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116D34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116D34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116D34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</w:tbl>
    <w:p w:rsidR="00116D34" w:rsidRPr="002C6CF7" w:rsidRDefault="00116D34" w:rsidP="00116D34">
      <w:pPr>
        <w:ind w:firstLine="720"/>
      </w:pPr>
      <w:r w:rsidRPr="002C6CF7">
        <w:t xml:space="preserve">В 3-ом разряде возникло переполнение (1 + 1 = 10). Поэтому записываем 0, а 1 переносим на 4-й разряд. </w:t>
      </w:r>
    </w:p>
    <w:p w:rsidR="00116D34" w:rsidRPr="002C6CF7" w:rsidRDefault="00116D34" w:rsidP="00116D34">
      <w:pPr>
        <w:ind w:firstLine="720"/>
      </w:pPr>
    </w:p>
    <w:p w:rsidR="00116D34" w:rsidRPr="002C6CF7" w:rsidRDefault="00116D34" w:rsidP="00116D34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116D34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116D34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116D34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116D34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116D34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</w:tbl>
    <w:p w:rsidR="00116D34" w:rsidRPr="002C6CF7" w:rsidRDefault="00116D34" w:rsidP="00116D34">
      <w:pPr>
        <w:ind w:firstLine="720"/>
      </w:pPr>
      <w:r w:rsidRPr="002C6CF7">
        <w:t xml:space="preserve">В итоге получаем: </w:t>
      </w:r>
    </w:p>
    <w:p w:rsidR="00116D34" w:rsidRPr="002C6CF7" w:rsidRDefault="00116D34" w:rsidP="00116D34">
      <w:pPr>
        <w:ind w:firstLine="720"/>
      </w:pPr>
    </w:p>
    <w:p w:rsidR="00116D34" w:rsidRPr="002C6CF7" w:rsidRDefault="00116D34" w:rsidP="00116D34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116D34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116D34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116D34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116D34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116D34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16D34" w:rsidRPr="002C6CF7" w:rsidRDefault="00116D34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</w:tbl>
    <w:p w:rsidR="00116D34" w:rsidRPr="002C6CF7" w:rsidRDefault="00116D34" w:rsidP="00116D34">
      <w:pPr>
        <w:ind w:firstLine="720"/>
      </w:pPr>
      <w:r w:rsidRPr="002C6CF7">
        <w:t xml:space="preserve">Результат сложения: 00110011 </w:t>
      </w:r>
    </w:p>
    <w:p w:rsidR="00116D34" w:rsidRPr="002C6CF7" w:rsidRDefault="00116D34" w:rsidP="00116D34">
      <w:pPr>
        <w:ind w:firstLine="720"/>
      </w:pPr>
    </w:p>
    <w:p w:rsidR="00116D34" w:rsidRPr="002C6CF7" w:rsidRDefault="00116D34" w:rsidP="00116D34">
      <w:pPr>
        <w:ind w:firstLine="720"/>
      </w:pPr>
      <w:r w:rsidRPr="002C6CF7">
        <w:t xml:space="preserve">Получили число 00110011. В десятичном представлении это число имеет вид: </w:t>
      </w:r>
    </w:p>
    <w:p w:rsidR="00116D34" w:rsidRPr="002C6CF7" w:rsidRDefault="00116D34" w:rsidP="00116D34">
      <w:pPr>
        <w:ind w:firstLine="720"/>
      </w:pPr>
      <w:r w:rsidRPr="002C6CF7">
        <w:t xml:space="preserve">Для перевода необходимо умножить разряд числа на соответствующую ему степень разряда. </w:t>
      </w:r>
    </w:p>
    <w:p w:rsidR="00116D34" w:rsidRPr="002C6CF7" w:rsidRDefault="00116D34" w:rsidP="00116D34">
      <w:pPr>
        <w:ind w:firstLine="720"/>
      </w:pPr>
      <w:r w:rsidRPr="002C6CF7">
        <w:lastRenderedPageBreak/>
        <w:t>00110011 = 2</w:t>
      </w:r>
      <w:r w:rsidRPr="002C6CF7">
        <w:rPr>
          <w:vertAlign w:val="superscript"/>
        </w:rPr>
        <w:t>7</w:t>
      </w:r>
      <w:r w:rsidRPr="002C6CF7">
        <w:t>*0 + 2</w:t>
      </w:r>
      <w:r w:rsidRPr="002C6CF7">
        <w:rPr>
          <w:vertAlign w:val="superscript"/>
        </w:rPr>
        <w:t>6</w:t>
      </w:r>
      <w:r w:rsidRPr="002C6CF7">
        <w:t>*0 + 2</w:t>
      </w:r>
      <w:r w:rsidRPr="002C6CF7">
        <w:rPr>
          <w:vertAlign w:val="superscript"/>
        </w:rPr>
        <w:t>5</w:t>
      </w:r>
      <w:r w:rsidRPr="002C6CF7">
        <w:t>*1 + 2</w:t>
      </w:r>
      <w:r w:rsidRPr="002C6CF7">
        <w:rPr>
          <w:vertAlign w:val="superscript"/>
        </w:rPr>
        <w:t>4</w:t>
      </w:r>
      <w:r w:rsidRPr="002C6CF7">
        <w:t>*1 + 2</w:t>
      </w:r>
      <w:r w:rsidRPr="002C6CF7">
        <w:rPr>
          <w:vertAlign w:val="superscript"/>
        </w:rPr>
        <w:t>3</w:t>
      </w:r>
      <w:r w:rsidRPr="002C6CF7">
        <w:t>*0 + 2</w:t>
      </w:r>
      <w:r w:rsidRPr="002C6CF7">
        <w:rPr>
          <w:vertAlign w:val="superscript"/>
        </w:rPr>
        <w:t>2</w:t>
      </w:r>
      <w:r w:rsidRPr="002C6CF7">
        <w:t>*0 + 2</w:t>
      </w:r>
      <w:r w:rsidRPr="002C6CF7">
        <w:rPr>
          <w:vertAlign w:val="superscript"/>
        </w:rPr>
        <w:t>1</w:t>
      </w:r>
      <w:r w:rsidRPr="002C6CF7">
        <w:t>*1 + 2</w:t>
      </w:r>
      <w:r w:rsidRPr="002C6CF7">
        <w:rPr>
          <w:vertAlign w:val="superscript"/>
        </w:rPr>
        <w:t>0</w:t>
      </w:r>
      <w:r w:rsidRPr="002C6CF7">
        <w:t xml:space="preserve">*1 = 0 + 0 + 32 + 16 + 0 + 0 + 2 + 1 = 51 </w:t>
      </w:r>
    </w:p>
    <w:p w:rsidR="00116D34" w:rsidRPr="002C6CF7" w:rsidRDefault="00116D34" w:rsidP="00116D34">
      <w:pPr>
        <w:ind w:firstLine="720"/>
      </w:pPr>
      <w:r w:rsidRPr="002C6CF7">
        <w:t xml:space="preserve">Результат сложения (в десятичном представлении): 51 </w:t>
      </w:r>
    </w:p>
    <w:p w:rsidR="00116D34" w:rsidRPr="002C6CF7" w:rsidRDefault="00116D34" w:rsidP="006264BC"/>
    <w:p w:rsidR="00116D34" w:rsidRPr="002C6CF7" w:rsidRDefault="00116D34" w:rsidP="006264BC"/>
    <w:p w:rsidR="004A47D6" w:rsidRPr="002C6CF7" w:rsidRDefault="006264BC" w:rsidP="006264BC">
      <w:pPr>
        <w:rPr>
          <w:rFonts w:cs="Times New Roman"/>
          <w:szCs w:val="28"/>
        </w:rPr>
      </w:pPr>
      <w:r w:rsidRPr="002C6CF7">
        <w:rPr>
          <w:rFonts w:cs="Times New Roman"/>
          <w:szCs w:val="28"/>
        </w:rPr>
        <w:t xml:space="preserve">б) 12 + 81; </w:t>
      </w:r>
    </w:p>
    <w:p w:rsidR="00600F1F" w:rsidRPr="002C6CF7" w:rsidRDefault="00600F1F" w:rsidP="006264BC">
      <w:pPr>
        <w:rPr>
          <w:rFonts w:cs="Times New Roman"/>
          <w:szCs w:val="28"/>
        </w:rPr>
      </w:pPr>
      <w:r w:rsidRPr="002C6CF7">
        <w:rPr>
          <w:rFonts w:cs="Times New Roman"/>
          <w:szCs w:val="28"/>
          <w:shd w:val="clear" w:color="auto" w:fill="FFFFFF"/>
        </w:rPr>
        <w:t>12 = 1100</w:t>
      </w:r>
      <w:r w:rsidRPr="002C6CF7">
        <w:rPr>
          <w:rFonts w:cs="Times New Roman"/>
          <w:szCs w:val="28"/>
          <w:shd w:val="clear" w:color="auto" w:fill="FFFFFF"/>
          <w:vertAlign w:val="subscript"/>
        </w:rPr>
        <w:t>2</w:t>
      </w:r>
    </w:p>
    <w:p w:rsidR="00600F1F" w:rsidRPr="002C6CF7" w:rsidRDefault="00600F1F" w:rsidP="006264BC">
      <w:pPr>
        <w:rPr>
          <w:rFonts w:cs="Times New Roman"/>
          <w:szCs w:val="28"/>
          <w:shd w:val="clear" w:color="auto" w:fill="FFFFFF"/>
          <w:vertAlign w:val="subscript"/>
        </w:rPr>
      </w:pPr>
      <w:r w:rsidRPr="002C6CF7">
        <w:rPr>
          <w:rFonts w:cs="Times New Roman"/>
          <w:szCs w:val="28"/>
          <w:shd w:val="clear" w:color="auto" w:fill="FFFFFF"/>
        </w:rPr>
        <w:t>81 = 1010001</w:t>
      </w:r>
      <w:r w:rsidRPr="002C6CF7">
        <w:rPr>
          <w:rFonts w:cs="Times New Roman"/>
          <w:szCs w:val="28"/>
          <w:shd w:val="clear" w:color="auto" w:fill="FFFFFF"/>
          <w:vertAlign w:val="subscript"/>
        </w:rPr>
        <w:t>2</w:t>
      </w:r>
    </w:p>
    <w:p w:rsidR="00600F1F" w:rsidRPr="002C6CF7" w:rsidRDefault="00600F1F" w:rsidP="00600F1F">
      <w:pPr>
        <w:ind w:firstLine="720"/>
      </w:pPr>
      <w:r w:rsidRPr="002C6CF7">
        <w:t xml:space="preserve">Сложим числа 00001100 и 01010001 </w:t>
      </w:r>
    </w:p>
    <w:p w:rsidR="00600F1F" w:rsidRPr="002C6CF7" w:rsidRDefault="00600F1F" w:rsidP="00600F1F">
      <w:pPr>
        <w:ind w:firstLine="720"/>
      </w:pPr>
      <w:r w:rsidRPr="002C6CF7">
        <w:t xml:space="preserve">В итоге получаем: </w:t>
      </w:r>
    </w:p>
    <w:p w:rsidR="00600F1F" w:rsidRPr="002C6CF7" w:rsidRDefault="00600F1F" w:rsidP="00600F1F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600F1F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600F1F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600F1F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600F1F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600F1F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600F1F" w:rsidRPr="002C6CF7" w:rsidRDefault="00600F1F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</w:tbl>
    <w:p w:rsidR="00600F1F" w:rsidRPr="002C6CF7" w:rsidRDefault="00600F1F" w:rsidP="00600F1F">
      <w:pPr>
        <w:ind w:firstLine="720"/>
      </w:pPr>
      <w:r w:rsidRPr="002C6CF7">
        <w:t xml:space="preserve">Результат сложения: 01011101 </w:t>
      </w:r>
    </w:p>
    <w:p w:rsidR="00600F1F" w:rsidRPr="002C6CF7" w:rsidRDefault="00600F1F" w:rsidP="00600F1F">
      <w:pPr>
        <w:ind w:firstLine="720"/>
      </w:pPr>
    </w:p>
    <w:p w:rsidR="00600F1F" w:rsidRPr="002C6CF7" w:rsidRDefault="00600F1F" w:rsidP="00600F1F">
      <w:pPr>
        <w:ind w:firstLine="720"/>
      </w:pPr>
      <w:r w:rsidRPr="002C6CF7">
        <w:t xml:space="preserve">Получили число 01011101. В десятичном представлении это число имеет вид: </w:t>
      </w:r>
    </w:p>
    <w:p w:rsidR="00600F1F" w:rsidRPr="002C6CF7" w:rsidRDefault="00600F1F" w:rsidP="00600F1F">
      <w:pPr>
        <w:ind w:firstLine="720"/>
      </w:pPr>
      <w:r w:rsidRPr="002C6CF7">
        <w:t xml:space="preserve">Для перевода необходимо умножить разряд числа на соответствующую ему степень разряда. </w:t>
      </w:r>
    </w:p>
    <w:p w:rsidR="00600F1F" w:rsidRPr="002C6CF7" w:rsidRDefault="00600F1F" w:rsidP="00600F1F">
      <w:pPr>
        <w:ind w:firstLine="720"/>
      </w:pPr>
      <w:r w:rsidRPr="002C6CF7">
        <w:t>01011101 = 2</w:t>
      </w:r>
      <w:r w:rsidRPr="002C6CF7">
        <w:rPr>
          <w:vertAlign w:val="superscript"/>
        </w:rPr>
        <w:t>7</w:t>
      </w:r>
      <w:r w:rsidRPr="002C6CF7">
        <w:t>*0 + 2</w:t>
      </w:r>
      <w:r w:rsidRPr="002C6CF7">
        <w:rPr>
          <w:vertAlign w:val="superscript"/>
        </w:rPr>
        <w:t>6</w:t>
      </w:r>
      <w:r w:rsidRPr="002C6CF7">
        <w:t>*1 + 2</w:t>
      </w:r>
      <w:r w:rsidRPr="002C6CF7">
        <w:rPr>
          <w:vertAlign w:val="superscript"/>
        </w:rPr>
        <w:t>5</w:t>
      </w:r>
      <w:r w:rsidRPr="002C6CF7">
        <w:t>*0 + 2</w:t>
      </w:r>
      <w:r w:rsidRPr="002C6CF7">
        <w:rPr>
          <w:vertAlign w:val="superscript"/>
        </w:rPr>
        <w:t>4</w:t>
      </w:r>
      <w:r w:rsidRPr="002C6CF7">
        <w:t>*1 + 2</w:t>
      </w:r>
      <w:r w:rsidRPr="002C6CF7">
        <w:rPr>
          <w:vertAlign w:val="superscript"/>
        </w:rPr>
        <w:t>3</w:t>
      </w:r>
      <w:r w:rsidRPr="002C6CF7">
        <w:t>*1 + 2</w:t>
      </w:r>
      <w:r w:rsidRPr="002C6CF7">
        <w:rPr>
          <w:vertAlign w:val="superscript"/>
        </w:rPr>
        <w:t>2</w:t>
      </w:r>
      <w:r w:rsidRPr="002C6CF7">
        <w:t>*1 + 2</w:t>
      </w:r>
      <w:r w:rsidRPr="002C6CF7">
        <w:rPr>
          <w:vertAlign w:val="superscript"/>
        </w:rPr>
        <w:t>1</w:t>
      </w:r>
      <w:r w:rsidRPr="002C6CF7">
        <w:t>*0 + 2</w:t>
      </w:r>
      <w:r w:rsidRPr="002C6CF7">
        <w:rPr>
          <w:vertAlign w:val="superscript"/>
        </w:rPr>
        <w:t>0</w:t>
      </w:r>
      <w:r w:rsidRPr="002C6CF7">
        <w:t xml:space="preserve">*1 = 0 + 64 + 0 + 16 + 8 + 4 + 0 + 1 = 93 </w:t>
      </w:r>
    </w:p>
    <w:p w:rsidR="00600F1F" w:rsidRPr="002C6CF7" w:rsidRDefault="00600F1F" w:rsidP="00600F1F">
      <w:pPr>
        <w:ind w:firstLine="720"/>
      </w:pPr>
      <w:r w:rsidRPr="002C6CF7">
        <w:t xml:space="preserve">Результат сложения (в десятичном представлении): 93 </w:t>
      </w:r>
    </w:p>
    <w:p w:rsidR="00600F1F" w:rsidRPr="002C6CF7" w:rsidRDefault="00600F1F" w:rsidP="006264BC">
      <w:pPr>
        <w:rPr>
          <w:rFonts w:asciiTheme="minorHAnsi" w:hAnsiTheme="minorHAnsi"/>
        </w:rPr>
      </w:pPr>
    </w:p>
    <w:p w:rsidR="004A47D6" w:rsidRPr="002C6CF7" w:rsidRDefault="006264BC" w:rsidP="006264BC">
      <w:pPr>
        <w:rPr>
          <w:rFonts w:cs="Times New Roman"/>
          <w:szCs w:val="28"/>
        </w:rPr>
      </w:pPr>
      <w:r w:rsidRPr="002C6CF7">
        <w:rPr>
          <w:rFonts w:cs="Times New Roman"/>
          <w:szCs w:val="28"/>
        </w:rPr>
        <w:t xml:space="preserve">в) 24 + 56. </w:t>
      </w:r>
    </w:p>
    <w:p w:rsidR="004A47D6" w:rsidRPr="002C6CF7" w:rsidRDefault="00180CCA" w:rsidP="006264BC">
      <w:pPr>
        <w:rPr>
          <w:rFonts w:cs="Times New Roman"/>
          <w:szCs w:val="28"/>
          <w:shd w:val="clear" w:color="auto" w:fill="FFFFFF"/>
          <w:vertAlign w:val="subscript"/>
        </w:rPr>
      </w:pPr>
      <w:r w:rsidRPr="002C6CF7">
        <w:rPr>
          <w:rFonts w:cs="Times New Roman"/>
          <w:szCs w:val="28"/>
          <w:shd w:val="clear" w:color="auto" w:fill="FFFFFF"/>
        </w:rPr>
        <w:t>24 = 11000</w:t>
      </w:r>
      <w:r w:rsidRPr="002C6CF7">
        <w:rPr>
          <w:rFonts w:cs="Times New Roman"/>
          <w:szCs w:val="28"/>
          <w:shd w:val="clear" w:color="auto" w:fill="FFFFFF"/>
          <w:vertAlign w:val="subscript"/>
        </w:rPr>
        <w:t>2</w:t>
      </w:r>
    </w:p>
    <w:p w:rsidR="00180CCA" w:rsidRPr="002C6CF7" w:rsidRDefault="00180CCA" w:rsidP="006264BC">
      <w:pPr>
        <w:rPr>
          <w:rFonts w:cs="Times New Roman"/>
          <w:szCs w:val="28"/>
        </w:rPr>
      </w:pPr>
      <w:r w:rsidRPr="002C6CF7">
        <w:rPr>
          <w:rFonts w:cs="Times New Roman"/>
          <w:szCs w:val="28"/>
          <w:shd w:val="clear" w:color="auto" w:fill="FFFFFF"/>
        </w:rPr>
        <w:t>56 = 111000</w:t>
      </w:r>
      <w:r w:rsidRPr="002C6CF7">
        <w:rPr>
          <w:rFonts w:cs="Times New Roman"/>
          <w:szCs w:val="28"/>
          <w:shd w:val="clear" w:color="auto" w:fill="FFFFFF"/>
          <w:vertAlign w:val="subscript"/>
        </w:rPr>
        <w:t>2</w:t>
      </w:r>
    </w:p>
    <w:p w:rsidR="00180CCA" w:rsidRPr="002C6CF7" w:rsidRDefault="00180CCA" w:rsidP="00180CCA">
      <w:pPr>
        <w:ind w:firstLine="720"/>
        <w:rPr>
          <w:rFonts w:cs="Times New Roman"/>
          <w:szCs w:val="28"/>
        </w:rPr>
      </w:pPr>
      <w:r w:rsidRPr="002C6CF7">
        <w:rPr>
          <w:rFonts w:cs="Times New Roman"/>
          <w:szCs w:val="28"/>
        </w:rPr>
        <w:t xml:space="preserve">Сложим числа 00011000 и 00111000 </w:t>
      </w:r>
    </w:p>
    <w:p w:rsidR="00180CCA" w:rsidRPr="002C6CF7" w:rsidRDefault="00180CCA" w:rsidP="00180CCA">
      <w:pPr>
        <w:ind w:firstLine="720"/>
      </w:pPr>
      <w:r w:rsidRPr="002C6CF7">
        <w:t xml:space="preserve">В 3-ом разряде возникло переполнение (1 + 1 = 10). Поэтому записываем 0, а 1 переносим на 4-й разряд. </w:t>
      </w:r>
    </w:p>
    <w:p w:rsidR="00180CCA" w:rsidRPr="002C6CF7" w:rsidRDefault="00180CCA" w:rsidP="00180CCA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180CCA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180CCA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180CCA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180CCA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180CCA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</w:tbl>
    <w:p w:rsidR="00180CCA" w:rsidRPr="002C6CF7" w:rsidRDefault="00180CCA" w:rsidP="00180CCA">
      <w:pPr>
        <w:ind w:firstLine="720"/>
      </w:pPr>
      <w:r w:rsidRPr="002C6CF7">
        <w:t xml:space="preserve">В 4-ом разряде возникло переполнение (1 + 1 + 1 = 11). Поэтому записываем 1, а 1 переносим на 5-й разряд. </w:t>
      </w:r>
    </w:p>
    <w:p w:rsidR="00180CCA" w:rsidRPr="002C6CF7" w:rsidRDefault="00180CCA" w:rsidP="00180CCA">
      <w:pPr>
        <w:ind w:firstLine="720"/>
      </w:pPr>
    </w:p>
    <w:p w:rsidR="00180CCA" w:rsidRPr="002C6CF7" w:rsidRDefault="00180CCA" w:rsidP="00180CCA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180CCA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180CCA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180CCA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180CCA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180CCA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</w:tbl>
    <w:p w:rsidR="00180CCA" w:rsidRPr="002C6CF7" w:rsidRDefault="00180CCA" w:rsidP="00180CCA">
      <w:pPr>
        <w:ind w:firstLine="720"/>
      </w:pPr>
      <w:r w:rsidRPr="002C6CF7">
        <w:t xml:space="preserve">В 5-ом разряде возникло переполнение (1 + 1 = 10). Поэтому записываем 0, а 1 переносим на 6-й разряд. </w:t>
      </w:r>
    </w:p>
    <w:p w:rsidR="00180CCA" w:rsidRPr="002C6CF7" w:rsidRDefault="00180CCA" w:rsidP="00180CCA">
      <w:pPr>
        <w:ind w:firstLine="720"/>
      </w:pPr>
    </w:p>
    <w:p w:rsidR="00180CCA" w:rsidRPr="002C6CF7" w:rsidRDefault="00180CCA" w:rsidP="00180CCA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180CCA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180CCA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180CCA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180CCA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180CCA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</w:tbl>
    <w:p w:rsidR="00180CCA" w:rsidRPr="002C6CF7" w:rsidRDefault="00180CCA" w:rsidP="00180CCA">
      <w:pPr>
        <w:ind w:firstLine="720"/>
      </w:pPr>
      <w:r w:rsidRPr="002C6CF7">
        <w:t xml:space="preserve">В итоге получаем: </w:t>
      </w:r>
    </w:p>
    <w:p w:rsidR="00180CCA" w:rsidRPr="002C6CF7" w:rsidRDefault="00180CCA" w:rsidP="00180CCA">
      <w:pPr>
        <w:ind w:firstLine="720"/>
      </w:pPr>
    </w:p>
    <w:p w:rsidR="00180CCA" w:rsidRPr="002C6CF7" w:rsidRDefault="00180CCA" w:rsidP="00180CCA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180CCA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180CCA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180CCA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180CCA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180CCA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180CCA" w:rsidRPr="002C6CF7" w:rsidRDefault="00180CCA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</w:tbl>
    <w:p w:rsidR="00180CCA" w:rsidRPr="002C6CF7" w:rsidRDefault="00180CCA" w:rsidP="00180CCA">
      <w:pPr>
        <w:ind w:firstLine="720"/>
      </w:pPr>
      <w:r w:rsidRPr="002C6CF7">
        <w:t xml:space="preserve">Результат сложения: 01010000 </w:t>
      </w:r>
    </w:p>
    <w:p w:rsidR="00180CCA" w:rsidRPr="002C6CF7" w:rsidRDefault="00180CCA" w:rsidP="00180CCA">
      <w:pPr>
        <w:ind w:firstLine="720"/>
      </w:pPr>
    </w:p>
    <w:p w:rsidR="00180CCA" w:rsidRPr="002C6CF7" w:rsidRDefault="00180CCA" w:rsidP="00180CCA">
      <w:pPr>
        <w:ind w:firstLine="720"/>
      </w:pPr>
      <w:r w:rsidRPr="002C6CF7">
        <w:t xml:space="preserve">Получили число 01010000. В десятичном представлении это число имеет вид: </w:t>
      </w:r>
    </w:p>
    <w:p w:rsidR="00180CCA" w:rsidRPr="002C6CF7" w:rsidRDefault="00180CCA" w:rsidP="00180CCA">
      <w:pPr>
        <w:ind w:firstLine="720"/>
      </w:pPr>
      <w:r w:rsidRPr="002C6CF7">
        <w:t xml:space="preserve">Для перевода необходимо умножить разряд числа на соответствующую ему степень разряда. </w:t>
      </w:r>
    </w:p>
    <w:p w:rsidR="00180CCA" w:rsidRPr="002C6CF7" w:rsidRDefault="00180CCA" w:rsidP="00180CCA">
      <w:pPr>
        <w:ind w:firstLine="720"/>
      </w:pPr>
      <w:r w:rsidRPr="002C6CF7">
        <w:lastRenderedPageBreak/>
        <w:t>01010000 = 2</w:t>
      </w:r>
      <w:r w:rsidRPr="002C6CF7">
        <w:rPr>
          <w:vertAlign w:val="superscript"/>
        </w:rPr>
        <w:t>7</w:t>
      </w:r>
      <w:r w:rsidRPr="002C6CF7">
        <w:t>*0 + 2</w:t>
      </w:r>
      <w:r w:rsidRPr="002C6CF7">
        <w:rPr>
          <w:vertAlign w:val="superscript"/>
        </w:rPr>
        <w:t>6</w:t>
      </w:r>
      <w:r w:rsidRPr="002C6CF7">
        <w:t>*1 + 2</w:t>
      </w:r>
      <w:r w:rsidRPr="002C6CF7">
        <w:rPr>
          <w:vertAlign w:val="superscript"/>
        </w:rPr>
        <w:t>5</w:t>
      </w:r>
      <w:r w:rsidRPr="002C6CF7">
        <w:t>*0 + 2</w:t>
      </w:r>
      <w:r w:rsidRPr="002C6CF7">
        <w:rPr>
          <w:vertAlign w:val="superscript"/>
        </w:rPr>
        <w:t>4</w:t>
      </w:r>
      <w:r w:rsidRPr="002C6CF7">
        <w:t>*1 + 2</w:t>
      </w:r>
      <w:r w:rsidRPr="002C6CF7">
        <w:rPr>
          <w:vertAlign w:val="superscript"/>
        </w:rPr>
        <w:t>3</w:t>
      </w:r>
      <w:r w:rsidRPr="002C6CF7">
        <w:t>*0 + 2</w:t>
      </w:r>
      <w:r w:rsidRPr="002C6CF7">
        <w:rPr>
          <w:vertAlign w:val="superscript"/>
        </w:rPr>
        <w:t>2</w:t>
      </w:r>
      <w:r w:rsidRPr="002C6CF7">
        <w:t>*0 + 2</w:t>
      </w:r>
      <w:r w:rsidRPr="002C6CF7">
        <w:rPr>
          <w:vertAlign w:val="superscript"/>
        </w:rPr>
        <w:t>1</w:t>
      </w:r>
      <w:r w:rsidRPr="002C6CF7">
        <w:t>*0 + 2</w:t>
      </w:r>
      <w:r w:rsidRPr="002C6CF7">
        <w:rPr>
          <w:vertAlign w:val="superscript"/>
        </w:rPr>
        <w:t>0</w:t>
      </w:r>
      <w:r w:rsidRPr="002C6CF7">
        <w:t xml:space="preserve">*0 = 0 + 64 + 0 + 16 + 0 + 0 + 0 + 0 = 80 </w:t>
      </w:r>
    </w:p>
    <w:p w:rsidR="00180CCA" w:rsidRPr="002C6CF7" w:rsidRDefault="00180CCA" w:rsidP="00180CCA">
      <w:pPr>
        <w:ind w:firstLine="720"/>
      </w:pPr>
      <w:r w:rsidRPr="002C6CF7">
        <w:t xml:space="preserve">Результат сложения (в десятичном представлении): 80 </w:t>
      </w:r>
    </w:p>
    <w:p w:rsidR="00180CCA" w:rsidRPr="002C6CF7" w:rsidRDefault="00180CCA" w:rsidP="006264BC"/>
    <w:p w:rsidR="006264BC" w:rsidRPr="002C6CF7" w:rsidRDefault="006264BC" w:rsidP="006264BC">
      <w:r w:rsidRPr="002C6CF7">
        <w:t>Проверить результат вычислений путем перевода его в десятичную систему.</w:t>
      </w:r>
    </w:p>
    <w:p w:rsidR="00BD2EC6" w:rsidRPr="002C6CF7" w:rsidRDefault="00BD2EC6" w:rsidP="006264BC"/>
    <w:p w:rsidR="00BD2EC6" w:rsidRPr="002C6CF7" w:rsidRDefault="00BD2EC6" w:rsidP="006264BC"/>
    <w:p w:rsidR="00BD2EC6" w:rsidRPr="002C6CF7" w:rsidRDefault="00BD2EC6">
      <w:r w:rsidRPr="002C6CF7">
        <w:br w:type="page"/>
      </w:r>
    </w:p>
    <w:p w:rsidR="007320AC" w:rsidRPr="002C6CF7" w:rsidRDefault="006264BC" w:rsidP="006264BC">
      <w:r w:rsidRPr="002C6CF7">
        <w:lastRenderedPageBreak/>
        <w:t xml:space="preserve">4. Используя двоичное счисление, произвести вычитание путем сложения дополнений: </w:t>
      </w:r>
    </w:p>
    <w:p w:rsidR="007320AC" w:rsidRPr="002C6CF7" w:rsidRDefault="006264BC" w:rsidP="006264BC">
      <w:r w:rsidRPr="002C6CF7">
        <w:t xml:space="preserve">а) 13-22; </w:t>
      </w:r>
    </w:p>
    <w:p w:rsidR="007320AC" w:rsidRPr="002C6CF7" w:rsidRDefault="007320AC" w:rsidP="007320AC">
      <w:pPr>
        <w:ind w:firstLine="720"/>
      </w:pPr>
      <w:r w:rsidRPr="002C6CF7">
        <w:t xml:space="preserve">Заменим операцию вычитание на сложение: 13 + (-22) </w:t>
      </w:r>
    </w:p>
    <w:p w:rsidR="007320AC" w:rsidRPr="002C6CF7" w:rsidRDefault="007320AC" w:rsidP="007320AC">
      <w:pPr>
        <w:ind w:firstLine="720"/>
      </w:pPr>
      <w:r w:rsidRPr="002C6CF7">
        <w:t>Представим числа 13</w:t>
      </w:r>
      <w:r w:rsidRPr="002C6CF7">
        <w:rPr>
          <w:vertAlign w:val="subscript"/>
        </w:rPr>
        <w:t>10</w:t>
      </w:r>
      <w:r w:rsidRPr="002C6CF7">
        <w:t xml:space="preserve"> и 22</w:t>
      </w:r>
      <w:r w:rsidRPr="002C6CF7">
        <w:rPr>
          <w:vertAlign w:val="subscript"/>
        </w:rPr>
        <w:t>10</w:t>
      </w:r>
      <w:r w:rsidRPr="002C6CF7">
        <w:t xml:space="preserve"> в дополнительном коде. </w:t>
      </w:r>
    </w:p>
    <w:p w:rsidR="007320AC" w:rsidRPr="002C6CF7" w:rsidRDefault="007320AC" w:rsidP="007320AC">
      <w:pPr>
        <w:ind w:firstLine="720"/>
      </w:pPr>
      <w:r w:rsidRPr="002C6CF7">
        <w:t xml:space="preserve">Представим число 13 в двоичном коде. </w:t>
      </w:r>
    </w:p>
    <w:p w:rsidR="007320AC" w:rsidRPr="002C6CF7" w:rsidRDefault="007320AC" w:rsidP="007320AC">
      <w:pPr>
        <w:ind w:firstLine="720"/>
      </w:pPr>
      <w:r w:rsidRPr="002C6CF7">
        <w:t>13 = 1101</w:t>
      </w:r>
      <w:r w:rsidRPr="002C6CF7">
        <w:rPr>
          <w:vertAlign w:val="subscript"/>
        </w:rPr>
        <w:t>2</w:t>
      </w:r>
      <w:r w:rsidRPr="002C6CF7">
        <w:t xml:space="preserve"> </w:t>
      </w:r>
    </w:p>
    <w:p w:rsidR="007320AC" w:rsidRPr="002C6CF7" w:rsidRDefault="007320AC" w:rsidP="007320AC">
      <w:pPr>
        <w:ind w:firstLine="720"/>
      </w:pPr>
      <w:r w:rsidRPr="002C6CF7">
        <w:rPr>
          <w:b/>
        </w:rPr>
        <w:t>Обратный код</w:t>
      </w:r>
      <w:r w:rsidRPr="002C6CF7">
        <w:t xml:space="preserve"> для положительного числа совпадает с прямым кодом. Для отрицательного числа все цифры числа заменяются </w:t>
      </w:r>
      <w:proofErr w:type="gramStart"/>
      <w:r w:rsidRPr="002C6CF7">
        <w:t>на</w:t>
      </w:r>
      <w:proofErr w:type="gramEnd"/>
      <w:r w:rsidRPr="002C6CF7">
        <w:t xml:space="preserve"> противоположные (1 на 0, 0 на 1), а в знаковый разряд заносится единица. </w:t>
      </w:r>
    </w:p>
    <w:p w:rsidR="007320AC" w:rsidRPr="002C6CF7" w:rsidRDefault="007320AC" w:rsidP="007320AC">
      <w:pPr>
        <w:ind w:firstLine="720"/>
      </w:pPr>
      <w:r w:rsidRPr="002C6CF7">
        <w:t xml:space="preserve">Двоичное число 0001101 имеет обратный код 0,0001101 </w:t>
      </w:r>
    </w:p>
    <w:p w:rsidR="007320AC" w:rsidRPr="002C6CF7" w:rsidRDefault="007320AC" w:rsidP="007320AC">
      <w:pPr>
        <w:ind w:firstLine="720"/>
      </w:pPr>
      <w:r w:rsidRPr="002C6CF7">
        <w:rPr>
          <w:b/>
        </w:rPr>
        <w:t>Дополнительный код</w:t>
      </w:r>
      <w:r w:rsidRPr="002C6CF7">
        <w:t xml:space="preserve"> положительного числа совпадает с прямым кодом. Для отрицательного числа дополнительный код образуется путем получения обратного кода и добавлением к младшему разряду единицы. </w:t>
      </w:r>
    </w:p>
    <w:p w:rsidR="007320AC" w:rsidRPr="002C6CF7" w:rsidRDefault="007320AC" w:rsidP="007320AC">
      <w:pPr>
        <w:ind w:firstLine="720"/>
      </w:pPr>
      <w:r w:rsidRPr="002C6CF7">
        <w:t xml:space="preserve">Число 13 представляется в двоичном дополнительном коде как 0,0001101 </w:t>
      </w:r>
    </w:p>
    <w:p w:rsidR="007320AC" w:rsidRPr="002C6CF7" w:rsidRDefault="007320AC" w:rsidP="007320AC">
      <w:pPr>
        <w:ind w:firstLine="720"/>
      </w:pPr>
      <w:r w:rsidRPr="002C6CF7">
        <w:t xml:space="preserve">Представим число -22 в двоичном коде. </w:t>
      </w:r>
    </w:p>
    <w:p w:rsidR="007320AC" w:rsidRPr="002C6CF7" w:rsidRDefault="007320AC" w:rsidP="007320AC">
      <w:pPr>
        <w:ind w:firstLine="720"/>
      </w:pPr>
      <w:r w:rsidRPr="002C6CF7">
        <w:t>22 = 10110</w:t>
      </w:r>
      <w:r w:rsidRPr="002C6CF7">
        <w:rPr>
          <w:vertAlign w:val="subscript"/>
        </w:rPr>
        <w:t>2</w:t>
      </w:r>
      <w:r w:rsidRPr="002C6CF7">
        <w:t xml:space="preserve"> </w:t>
      </w:r>
    </w:p>
    <w:p w:rsidR="007320AC" w:rsidRPr="002C6CF7" w:rsidRDefault="007320AC" w:rsidP="007320AC">
      <w:pPr>
        <w:ind w:firstLine="720"/>
      </w:pPr>
      <w:r w:rsidRPr="002C6CF7">
        <w:rPr>
          <w:b/>
        </w:rPr>
        <w:t>Обратный код</w:t>
      </w:r>
      <w:r w:rsidRPr="002C6CF7">
        <w:t xml:space="preserve"> для положительного числа совпадает с прямым кодом. Для отрицательного числа все цифры числа заменяются </w:t>
      </w:r>
      <w:proofErr w:type="gramStart"/>
      <w:r w:rsidRPr="002C6CF7">
        <w:t>на</w:t>
      </w:r>
      <w:proofErr w:type="gramEnd"/>
      <w:r w:rsidRPr="002C6CF7">
        <w:t xml:space="preserve"> противоположные (1 на 0, 0 на 1), а в знаковый разряд заносится единица. </w:t>
      </w:r>
    </w:p>
    <w:p w:rsidR="007320AC" w:rsidRPr="002C6CF7" w:rsidRDefault="007320AC" w:rsidP="007320AC">
      <w:pPr>
        <w:ind w:firstLine="720"/>
      </w:pPr>
      <w:r w:rsidRPr="002C6CF7">
        <w:t xml:space="preserve">Двоичное число 0010110 имеет обратный код 1,1101001 </w:t>
      </w:r>
    </w:p>
    <w:p w:rsidR="007320AC" w:rsidRPr="002C6CF7" w:rsidRDefault="007320AC" w:rsidP="007320AC">
      <w:pPr>
        <w:ind w:firstLine="720"/>
      </w:pPr>
      <w:r w:rsidRPr="002C6CF7">
        <w:rPr>
          <w:b/>
        </w:rPr>
        <w:t>Дополнительный код</w:t>
      </w:r>
      <w:r w:rsidRPr="002C6CF7">
        <w:t xml:space="preserve"> положительного числа совпадает с прямым кодом. Для отрицательного числа дополнительный код образуется путем получения обратного кода и добавлением к младшему разряду единицы. </w:t>
      </w:r>
    </w:p>
    <w:p w:rsidR="007320AC" w:rsidRPr="002C6CF7" w:rsidRDefault="007320AC" w:rsidP="007320AC">
      <w:pPr>
        <w:ind w:firstLine="720"/>
      </w:pPr>
      <w:r w:rsidRPr="002C6CF7">
        <w:t xml:space="preserve">В 0-ом разряде возникло переполнение (1 + 1 = 10). Поэтому записываем 0, а 1 переносим на 1-й разряд. </w:t>
      </w: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lastRenderedPageBreak/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В итоге получаем: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Число -22 представляется в двоичном дополнительном коде как 1,1101010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  <w:r w:rsidRPr="002C6CF7">
        <w:t xml:space="preserve">Сложим числа 00001101 и 11101010 </w:t>
      </w:r>
    </w:p>
    <w:p w:rsidR="007320AC" w:rsidRPr="002C6CF7" w:rsidRDefault="007320AC" w:rsidP="007320AC">
      <w:pPr>
        <w:ind w:firstLine="720"/>
      </w:pPr>
      <w:r w:rsidRPr="002C6CF7">
        <w:t xml:space="preserve">В 3-ом разряде возникло переполнение (1 + 1 = 10). Поэтому записываем 0, а 1 переносим на 4-й разряд. </w:t>
      </w: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В итоге получаем: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Результат сложения: 11110111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  <w:r w:rsidRPr="002C6CF7">
        <w:t xml:space="preserve">В старшем бите 1. Следовательно, в результате сложения получили отрицательное число. Переведем его обратно в прямой код. Для этого найдем обратный код (инвертируем все биты, </w:t>
      </w:r>
      <w:proofErr w:type="gramStart"/>
      <w:r w:rsidRPr="002C6CF7">
        <w:t>кроме</w:t>
      </w:r>
      <w:proofErr w:type="gramEnd"/>
      <w:r w:rsidRPr="002C6CF7">
        <w:t xml:space="preserve"> знакового): 0001000 </w:t>
      </w:r>
    </w:p>
    <w:p w:rsidR="007320AC" w:rsidRPr="002C6CF7" w:rsidRDefault="007320AC" w:rsidP="007320AC">
      <w:pPr>
        <w:ind w:firstLine="720"/>
      </w:pPr>
      <w:r w:rsidRPr="002C6CF7">
        <w:t xml:space="preserve">Дополнительный код (прибавляем 1): </w:t>
      </w:r>
    </w:p>
    <w:p w:rsidR="007320AC" w:rsidRPr="002C6CF7" w:rsidRDefault="007320AC" w:rsidP="007320AC">
      <w:pPr>
        <w:ind w:firstLine="720"/>
      </w:pPr>
      <w:r w:rsidRPr="002C6CF7">
        <w:t xml:space="preserve">В итоге получаем: </w:t>
      </w: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Получили число 0001001. В десятичном представлении это число имеет вид: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  <w:r w:rsidRPr="002C6CF7">
        <w:t xml:space="preserve">Для перевода необходимо умножить разряд числа на соответствующую ему степень разряда. </w:t>
      </w:r>
    </w:p>
    <w:p w:rsidR="007320AC" w:rsidRPr="002C6CF7" w:rsidRDefault="007320AC" w:rsidP="007320AC">
      <w:pPr>
        <w:ind w:firstLine="720"/>
      </w:pPr>
      <w:r w:rsidRPr="002C6CF7">
        <w:t>0001001 = 2</w:t>
      </w:r>
      <w:r w:rsidRPr="002C6CF7">
        <w:rPr>
          <w:vertAlign w:val="superscript"/>
        </w:rPr>
        <w:t>6</w:t>
      </w:r>
      <w:r w:rsidRPr="002C6CF7">
        <w:t>*0 + 2</w:t>
      </w:r>
      <w:r w:rsidRPr="002C6CF7">
        <w:rPr>
          <w:vertAlign w:val="superscript"/>
        </w:rPr>
        <w:t>5</w:t>
      </w:r>
      <w:r w:rsidRPr="002C6CF7">
        <w:t>*0 + 2</w:t>
      </w:r>
      <w:r w:rsidRPr="002C6CF7">
        <w:rPr>
          <w:vertAlign w:val="superscript"/>
        </w:rPr>
        <w:t>4</w:t>
      </w:r>
      <w:r w:rsidRPr="002C6CF7">
        <w:t>*0 + 2</w:t>
      </w:r>
      <w:r w:rsidRPr="002C6CF7">
        <w:rPr>
          <w:vertAlign w:val="superscript"/>
        </w:rPr>
        <w:t>3</w:t>
      </w:r>
      <w:r w:rsidRPr="002C6CF7">
        <w:t>*1 + 2</w:t>
      </w:r>
      <w:r w:rsidRPr="002C6CF7">
        <w:rPr>
          <w:vertAlign w:val="superscript"/>
        </w:rPr>
        <w:t>2</w:t>
      </w:r>
      <w:r w:rsidRPr="002C6CF7">
        <w:t>*0 + 2</w:t>
      </w:r>
      <w:r w:rsidRPr="002C6CF7">
        <w:rPr>
          <w:vertAlign w:val="superscript"/>
        </w:rPr>
        <w:t>1</w:t>
      </w:r>
      <w:r w:rsidRPr="002C6CF7">
        <w:t>*0 + 2</w:t>
      </w:r>
      <w:r w:rsidRPr="002C6CF7">
        <w:rPr>
          <w:vertAlign w:val="superscript"/>
        </w:rPr>
        <w:t>0</w:t>
      </w:r>
      <w:r w:rsidRPr="002C6CF7">
        <w:t xml:space="preserve">*1 = 0 + 0 + 0 + 8 + 0 + 0 + 1 = 9 </w:t>
      </w:r>
    </w:p>
    <w:p w:rsidR="007320AC" w:rsidRPr="002C6CF7" w:rsidRDefault="007320AC" w:rsidP="007320AC">
      <w:pPr>
        <w:ind w:firstLine="720"/>
      </w:pPr>
      <w:r w:rsidRPr="002C6CF7">
        <w:t xml:space="preserve">Результат сложения (в десятичном представлении): -9 </w:t>
      </w:r>
    </w:p>
    <w:p w:rsidR="007320AC" w:rsidRPr="002C6CF7" w:rsidRDefault="007320AC" w:rsidP="006264BC"/>
    <w:p w:rsidR="007320AC" w:rsidRPr="002C6CF7" w:rsidRDefault="006264BC" w:rsidP="006264BC">
      <w:r w:rsidRPr="002C6CF7">
        <w:t xml:space="preserve">б) -22-17; </w:t>
      </w:r>
    </w:p>
    <w:p w:rsidR="007320AC" w:rsidRPr="002C6CF7" w:rsidRDefault="007320AC" w:rsidP="007320AC">
      <w:pPr>
        <w:ind w:firstLine="720"/>
      </w:pPr>
      <w:r w:rsidRPr="002C6CF7">
        <w:t xml:space="preserve">Заменим операцию вычитание на сложение: -22 + (-17) </w:t>
      </w:r>
    </w:p>
    <w:p w:rsidR="007320AC" w:rsidRPr="002C6CF7" w:rsidRDefault="007320AC" w:rsidP="007320AC">
      <w:pPr>
        <w:ind w:firstLine="720"/>
      </w:pPr>
      <w:r w:rsidRPr="002C6CF7">
        <w:t>Представим числа -22</w:t>
      </w:r>
      <w:r w:rsidRPr="002C6CF7">
        <w:rPr>
          <w:vertAlign w:val="subscript"/>
        </w:rPr>
        <w:t>10</w:t>
      </w:r>
      <w:r w:rsidRPr="002C6CF7">
        <w:t xml:space="preserve"> и 17</w:t>
      </w:r>
      <w:r w:rsidRPr="002C6CF7">
        <w:rPr>
          <w:vertAlign w:val="subscript"/>
        </w:rPr>
        <w:t>10</w:t>
      </w:r>
      <w:r w:rsidRPr="002C6CF7">
        <w:t xml:space="preserve"> в дополнительном коде. </w:t>
      </w:r>
    </w:p>
    <w:p w:rsidR="007320AC" w:rsidRPr="002C6CF7" w:rsidRDefault="007320AC" w:rsidP="007320AC">
      <w:pPr>
        <w:ind w:firstLine="720"/>
      </w:pPr>
      <w:r w:rsidRPr="002C6CF7">
        <w:t xml:space="preserve">Представим число -22 в двоичном коде. </w:t>
      </w:r>
    </w:p>
    <w:p w:rsidR="007320AC" w:rsidRPr="002C6CF7" w:rsidRDefault="007320AC" w:rsidP="007320AC">
      <w:pPr>
        <w:ind w:firstLine="720"/>
      </w:pPr>
      <w:r w:rsidRPr="002C6CF7">
        <w:t>22 = 10110</w:t>
      </w:r>
      <w:r w:rsidRPr="002C6CF7">
        <w:rPr>
          <w:vertAlign w:val="subscript"/>
        </w:rPr>
        <w:t>2</w:t>
      </w:r>
      <w:r w:rsidRPr="002C6CF7">
        <w:t xml:space="preserve"> </w:t>
      </w:r>
    </w:p>
    <w:p w:rsidR="007320AC" w:rsidRPr="002C6CF7" w:rsidRDefault="007320AC" w:rsidP="007320AC">
      <w:pPr>
        <w:ind w:firstLine="720"/>
      </w:pPr>
      <w:r w:rsidRPr="002C6CF7">
        <w:rPr>
          <w:b/>
        </w:rPr>
        <w:t>Обратный код</w:t>
      </w:r>
      <w:r w:rsidRPr="002C6CF7">
        <w:t xml:space="preserve"> для положительного числа совпадает с прямым кодом. Для отрицательного числа все цифры числа заменяются </w:t>
      </w:r>
      <w:proofErr w:type="gramStart"/>
      <w:r w:rsidRPr="002C6CF7">
        <w:t>на</w:t>
      </w:r>
      <w:proofErr w:type="gramEnd"/>
      <w:r w:rsidRPr="002C6CF7">
        <w:t xml:space="preserve"> противоположные (1 на 0, 0 на 1), а в знаковый разряд заносится единица. </w:t>
      </w:r>
    </w:p>
    <w:p w:rsidR="007320AC" w:rsidRPr="002C6CF7" w:rsidRDefault="007320AC" w:rsidP="007320AC">
      <w:pPr>
        <w:ind w:firstLine="720"/>
      </w:pPr>
      <w:r w:rsidRPr="002C6CF7">
        <w:t xml:space="preserve">Двоичное число 0010110 имеет обратный код 1,1101001 </w:t>
      </w:r>
    </w:p>
    <w:p w:rsidR="007320AC" w:rsidRPr="002C6CF7" w:rsidRDefault="007320AC" w:rsidP="007320AC">
      <w:pPr>
        <w:ind w:firstLine="720"/>
      </w:pPr>
      <w:r w:rsidRPr="002C6CF7">
        <w:rPr>
          <w:b/>
        </w:rPr>
        <w:t>Дополнительный код</w:t>
      </w:r>
      <w:r w:rsidRPr="002C6CF7">
        <w:t xml:space="preserve"> положительного числа совпадает с прямым кодом. Для отрицательного числа дополнительный код образуется путем получения обратного кода и добавлением к младшему разряду единицы. </w:t>
      </w:r>
    </w:p>
    <w:p w:rsidR="007320AC" w:rsidRPr="002C6CF7" w:rsidRDefault="007320AC" w:rsidP="007320AC">
      <w:pPr>
        <w:ind w:firstLine="720"/>
      </w:pPr>
      <w:r w:rsidRPr="002C6CF7">
        <w:t xml:space="preserve">В 0-ом разряде возникло переполнение (1 + 1 = 10). Поэтому записываем 0, а 1 переносим на 1-й разряд. </w:t>
      </w: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lastRenderedPageBreak/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В итоге получаем: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Число -22 представляется в двоичном дополнительном коде как 1,1101010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  <w:r w:rsidRPr="002C6CF7">
        <w:t xml:space="preserve">Представим число -17 в двоичном коде. </w:t>
      </w:r>
    </w:p>
    <w:p w:rsidR="007320AC" w:rsidRPr="002C6CF7" w:rsidRDefault="007320AC" w:rsidP="007320AC">
      <w:pPr>
        <w:ind w:firstLine="720"/>
      </w:pPr>
      <w:r w:rsidRPr="002C6CF7">
        <w:t>17 = 10001</w:t>
      </w:r>
      <w:r w:rsidRPr="002C6CF7">
        <w:rPr>
          <w:vertAlign w:val="subscript"/>
        </w:rPr>
        <w:t>2</w:t>
      </w:r>
      <w:r w:rsidRPr="002C6CF7">
        <w:t xml:space="preserve"> </w:t>
      </w:r>
    </w:p>
    <w:p w:rsidR="007320AC" w:rsidRPr="002C6CF7" w:rsidRDefault="007320AC" w:rsidP="007320AC">
      <w:pPr>
        <w:ind w:firstLine="720"/>
      </w:pPr>
      <w:r w:rsidRPr="002C6CF7">
        <w:rPr>
          <w:b/>
        </w:rPr>
        <w:t>Обратный код</w:t>
      </w:r>
      <w:r w:rsidRPr="002C6CF7">
        <w:t xml:space="preserve"> для положительного числа совпадает с прямым кодом. Для отрицательного числа все цифры числа заменяются </w:t>
      </w:r>
      <w:proofErr w:type="gramStart"/>
      <w:r w:rsidRPr="002C6CF7">
        <w:t>на</w:t>
      </w:r>
      <w:proofErr w:type="gramEnd"/>
      <w:r w:rsidRPr="002C6CF7">
        <w:t xml:space="preserve"> противоположные (1 на 0, 0 на 1), а в знаковый разряд заносится единица. </w:t>
      </w:r>
    </w:p>
    <w:p w:rsidR="007320AC" w:rsidRPr="002C6CF7" w:rsidRDefault="007320AC" w:rsidP="007320AC">
      <w:pPr>
        <w:ind w:firstLine="720"/>
      </w:pPr>
      <w:r w:rsidRPr="002C6CF7">
        <w:t xml:space="preserve">Двоичное число 0010001 имеет обратный код 1,1101110 </w:t>
      </w:r>
    </w:p>
    <w:p w:rsidR="007320AC" w:rsidRPr="002C6CF7" w:rsidRDefault="007320AC" w:rsidP="007320AC">
      <w:pPr>
        <w:ind w:firstLine="720"/>
      </w:pPr>
      <w:r w:rsidRPr="002C6CF7">
        <w:rPr>
          <w:b/>
        </w:rPr>
        <w:t>Дополнительный код</w:t>
      </w:r>
      <w:r w:rsidRPr="002C6CF7">
        <w:t xml:space="preserve"> положительного числа совпадает с прямым кодом. Для отрицательного числа дополнительный код образуется путем получения обратного кода и добавлением к младшему разряду единицы. </w:t>
      </w:r>
    </w:p>
    <w:p w:rsidR="007320AC" w:rsidRPr="002C6CF7" w:rsidRDefault="007320AC" w:rsidP="007320AC">
      <w:pPr>
        <w:ind w:firstLine="720"/>
      </w:pPr>
      <w:r w:rsidRPr="002C6CF7">
        <w:t xml:space="preserve">В итоге получаем: </w:t>
      </w: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Число -17 представляется в двоичном дополнительном коде как 1,1101111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  <w:r w:rsidRPr="002C6CF7">
        <w:t xml:space="preserve">Сложим числа 11101010 и 11101111 </w:t>
      </w:r>
    </w:p>
    <w:p w:rsidR="007320AC" w:rsidRPr="002C6CF7" w:rsidRDefault="007320AC" w:rsidP="007320AC">
      <w:pPr>
        <w:ind w:firstLine="720"/>
      </w:pPr>
      <w:r w:rsidRPr="002C6CF7">
        <w:t xml:space="preserve">В 1-ом разряде возникло переполнение (1 + 1 = 10). Поэтому записываем 0, а 1 переносим на 2-й разряд. </w:t>
      </w: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В 2-ом разряде возникло переполнение (1 + 1 = 10). Поэтому записываем 0, а 1 переносим на 3-й разряд.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В 3-ом разряде возникло переполнение (1 + 1 + 1 = 11). Поэтому записываем 1, а 1 переносим на 4-й разряд.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В 5-ом разряде возникло переполнение (1 + 1 = 10). Поэтому записываем 0, а 1 переносим на 6-й разряд.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В 6-ом разряде возникло переполнение (1 + 1 + 1 = 11). Поэтому записываем 1, а 1 переносим на 7-й разряд.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lastRenderedPageBreak/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В 7-ом разряде возникло переполнение (1 + 1 + 1 = 11). Поэтому записываем 1, а 1 переносим на 8-й разряд.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В итоге получаем: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Результат сложения: 11011001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  <w:r w:rsidRPr="002C6CF7">
        <w:t xml:space="preserve">В старшем бите 1. Следовательно, в результате сложения получили отрицательное число. Переведем его обратно в прямой код. Для этого найдем обратный код (инвертируем все биты, </w:t>
      </w:r>
      <w:proofErr w:type="gramStart"/>
      <w:r w:rsidRPr="002C6CF7">
        <w:t>кроме</w:t>
      </w:r>
      <w:proofErr w:type="gramEnd"/>
      <w:r w:rsidRPr="002C6CF7">
        <w:t xml:space="preserve"> знакового): 0100110 </w:t>
      </w:r>
    </w:p>
    <w:p w:rsidR="007320AC" w:rsidRPr="002C6CF7" w:rsidRDefault="007320AC" w:rsidP="007320AC">
      <w:pPr>
        <w:ind w:firstLine="720"/>
      </w:pPr>
      <w:r w:rsidRPr="002C6CF7">
        <w:t xml:space="preserve">Дополнительный код (прибавляем 1): </w:t>
      </w:r>
    </w:p>
    <w:p w:rsidR="007320AC" w:rsidRPr="002C6CF7" w:rsidRDefault="007320AC" w:rsidP="007320AC">
      <w:pPr>
        <w:ind w:firstLine="720"/>
      </w:pPr>
      <w:r w:rsidRPr="002C6CF7">
        <w:t xml:space="preserve">В итоге получаем: </w:t>
      </w: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Получили число 0100111. В десятичном представлении это число имеет вид: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  <w:r w:rsidRPr="002C6CF7">
        <w:lastRenderedPageBreak/>
        <w:t xml:space="preserve">Для перевода необходимо умножить разряд числа на соответствующую ему степень разряда. </w:t>
      </w:r>
    </w:p>
    <w:p w:rsidR="007320AC" w:rsidRPr="002C6CF7" w:rsidRDefault="007320AC" w:rsidP="007320AC">
      <w:pPr>
        <w:ind w:firstLine="720"/>
      </w:pPr>
      <w:r w:rsidRPr="002C6CF7">
        <w:t>0100111 = 2</w:t>
      </w:r>
      <w:r w:rsidRPr="002C6CF7">
        <w:rPr>
          <w:vertAlign w:val="superscript"/>
        </w:rPr>
        <w:t>6</w:t>
      </w:r>
      <w:r w:rsidRPr="002C6CF7">
        <w:t>*0 + 2</w:t>
      </w:r>
      <w:r w:rsidRPr="002C6CF7">
        <w:rPr>
          <w:vertAlign w:val="superscript"/>
        </w:rPr>
        <w:t>5</w:t>
      </w:r>
      <w:r w:rsidRPr="002C6CF7">
        <w:t>*1 + 2</w:t>
      </w:r>
      <w:r w:rsidRPr="002C6CF7">
        <w:rPr>
          <w:vertAlign w:val="superscript"/>
        </w:rPr>
        <w:t>4</w:t>
      </w:r>
      <w:r w:rsidRPr="002C6CF7">
        <w:t>*0 + 2</w:t>
      </w:r>
      <w:r w:rsidRPr="002C6CF7">
        <w:rPr>
          <w:vertAlign w:val="superscript"/>
        </w:rPr>
        <w:t>3</w:t>
      </w:r>
      <w:r w:rsidRPr="002C6CF7">
        <w:t>*0 + 2</w:t>
      </w:r>
      <w:r w:rsidRPr="002C6CF7">
        <w:rPr>
          <w:vertAlign w:val="superscript"/>
        </w:rPr>
        <w:t>2</w:t>
      </w:r>
      <w:r w:rsidRPr="002C6CF7">
        <w:t>*1 + 2</w:t>
      </w:r>
      <w:r w:rsidRPr="002C6CF7">
        <w:rPr>
          <w:vertAlign w:val="superscript"/>
        </w:rPr>
        <w:t>1</w:t>
      </w:r>
      <w:r w:rsidRPr="002C6CF7">
        <w:t>*1 + 2</w:t>
      </w:r>
      <w:r w:rsidRPr="002C6CF7">
        <w:rPr>
          <w:vertAlign w:val="superscript"/>
        </w:rPr>
        <w:t>0</w:t>
      </w:r>
      <w:r w:rsidRPr="002C6CF7">
        <w:t xml:space="preserve">*1 = 0 + 32 + 0 + 0 + 4 + 2 + 1 = 39 </w:t>
      </w:r>
    </w:p>
    <w:p w:rsidR="007320AC" w:rsidRPr="002C6CF7" w:rsidRDefault="007320AC" w:rsidP="007320AC">
      <w:pPr>
        <w:ind w:firstLine="720"/>
      </w:pPr>
      <w:r w:rsidRPr="002C6CF7">
        <w:t xml:space="preserve">Результат сложения (в десятичном представлении): -39 </w:t>
      </w:r>
    </w:p>
    <w:p w:rsidR="007320AC" w:rsidRPr="002C6CF7" w:rsidRDefault="007320AC" w:rsidP="006264BC"/>
    <w:p w:rsidR="007320AC" w:rsidRPr="002C6CF7" w:rsidRDefault="007320AC" w:rsidP="006264BC"/>
    <w:p w:rsidR="007320AC" w:rsidRPr="002C6CF7" w:rsidRDefault="006264BC" w:rsidP="006264BC">
      <w:r w:rsidRPr="002C6CF7">
        <w:t>в) 21-32.</w:t>
      </w:r>
    </w:p>
    <w:p w:rsidR="007320AC" w:rsidRPr="002C6CF7" w:rsidRDefault="007320AC" w:rsidP="007320AC">
      <w:pPr>
        <w:ind w:firstLine="720"/>
      </w:pPr>
      <w:r w:rsidRPr="002C6CF7">
        <w:t xml:space="preserve">Заменим операцию вычитание на сложение: 21 + (-32) </w:t>
      </w:r>
    </w:p>
    <w:p w:rsidR="007320AC" w:rsidRPr="002C6CF7" w:rsidRDefault="007320AC" w:rsidP="007320AC">
      <w:pPr>
        <w:ind w:firstLine="720"/>
      </w:pPr>
      <w:r w:rsidRPr="002C6CF7">
        <w:t>Представим числа 21</w:t>
      </w:r>
      <w:r w:rsidRPr="002C6CF7">
        <w:rPr>
          <w:vertAlign w:val="subscript"/>
        </w:rPr>
        <w:t>10</w:t>
      </w:r>
      <w:r w:rsidRPr="002C6CF7">
        <w:t xml:space="preserve"> и 32</w:t>
      </w:r>
      <w:r w:rsidRPr="002C6CF7">
        <w:rPr>
          <w:vertAlign w:val="subscript"/>
        </w:rPr>
        <w:t>10</w:t>
      </w:r>
      <w:r w:rsidRPr="002C6CF7">
        <w:t xml:space="preserve"> в дополнительном коде. </w:t>
      </w:r>
    </w:p>
    <w:p w:rsidR="007320AC" w:rsidRPr="002C6CF7" w:rsidRDefault="007320AC" w:rsidP="007320AC">
      <w:pPr>
        <w:ind w:firstLine="720"/>
      </w:pPr>
      <w:r w:rsidRPr="002C6CF7">
        <w:t xml:space="preserve">Представим число 21 в двоичном коде. </w:t>
      </w:r>
    </w:p>
    <w:p w:rsidR="007320AC" w:rsidRPr="002C6CF7" w:rsidRDefault="007320AC" w:rsidP="007320AC">
      <w:pPr>
        <w:ind w:firstLine="720"/>
      </w:pPr>
      <w:r w:rsidRPr="002C6CF7">
        <w:t>21 = 10101</w:t>
      </w:r>
      <w:r w:rsidRPr="002C6CF7">
        <w:rPr>
          <w:vertAlign w:val="subscript"/>
        </w:rPr>
        <w:t>2</w:t>
      </w:r>
      <w:r w:rsidRPr="002C6CF7">
        <w:t xml:space="preserve"> </w:t>
      </w:r>
    </w:p>
    <w:p w:rsidR="007320AC" w:rsidRPr="002C6CF7" w:rsidRDefault="007320AC" w:rsidP="007320AC">
      <w:pPr>
        <w:ind w:firstLine="720"/>
      </w:pPr>
      <w:r w:rsidRPr="002C6CF7">
        <w:rPr>
          <w:b/>
        </w:rPr>
        <w:t>Обратный код</w:t>
      </w:r>
      <w:r w:rsidRPr="002C6CF7">
        <w:t xml:space="preserve"> для положительного числа совпадает с прямым кодом. Для отрицательного числа все цифры числа заменяются </w:t>
      </w:r>
      <w:proofErr w:type="gramStart"/>
      <w:r w:rsidRPr="002C6CF7">
        <w:t>на</w:t>
      </w:r>
      <w:proofErr w:type="gramEnd"/>
      <w:r w:rsidRPr="002C6CF7">
        <w:t xml:space="preserve"> противоположные (1 на 0, 0 на 1), а в знаковый разряд заносится единица. </w:t>
      </w:r>
    </w:p>
    <w:p w:rsidR="007320AC" w:rsidRPr="002C6CF7" w:rsidRDefault="007320AC" w:rsidP="007320AC">
      <w:pPr>
        <w:ind w:firstLine="720"/>
      </w:pPr>
      <w:r w:rsidRPr="002C6CF7">
        <w:t xml:space="preserve">Двоичное число 0010101 имеет обратный код 0,0010101 </w:t>
      </w:r>
    </w:p>
    <w:p w:rsidR="007320AC" w:rsidRPr="002C6CF7" w:rsidRDefault="007320AC" w:rsidP="007320AC">
      <w:pPr>
        <w:ind w:firstLine="720"/>
      </w:pPr>
      <w:r w:rsidRPr="002C6CF7">
        <w:rPr>
          <w:b/>
        </w:rPr>
        <w:t>Дополнительный код</w:t>
      </w:r>
      <w:r w:rsidRPr="002C6CF7">
        <w:t xml:space="preserve"> положительного числа совпадает с прямым кодом. Для отрицательного числа дополнительный код образуется путем получения обратного кода и добавлением к младшему разряду единицы. </w:t>
      </w:r>
    </w:p>
    <w:p w:rsidR="007320AC" w:rsidRPr="002C6CF7" w:rsidRDefault="007320AC" w:rsidP="007320AC">
      <w:pPr>
        <w:ind w:firstLine="720"/>
      </w:pPr>
      <w:r w:rsidRPr="002C6CF7">
        <w:t xml:space="preserve">Число 21 представляется в двоичном дополнительном коде как 0,0010101 </w:t>
      </w:r>
    </w:p>
    <w:p w:rsidR="007320AC" w:rsidRPr="002C6CF7" w:rsidRDefault="007320AC" w:rsidP="007320AC">
      <w:pPr>
        <w:ind w:firstLine="720"/>
      </w:pPr>
      <w:r w:rsidRPr="002C6CF7">
        <w:t xml:space="preserve">Представим число -32 в двоичном коде. </w:t>
      </w:r>
    </w:p>
    <w:p w:rsidR="007320AC" w:rsidRPr="002C6CF7" w:rsidRDefault="007320AC" w:rsidP="007320AC">
      <w:pPr>
        <w:ind w:firstLine="720"/>
      </w:pPr>
      <w:r w:rsidRPr="002C6CF7">
        <w:t>32 = 100000</w:t>
      </w:r>
      <w:r w:rsidRPr="002C6CF7">
        <w:rPr>
          <w:vertAlign w:val="subscript"/>
        </w:rPr>
        <w:t>2</w:t>
      </w:r>
      <w:r w:rsidRPr="002C6CF7">
        <w:t xml:space="preserve"> </w:t>
      </w:r>
    </w:p>
    <w:p w:rsidR="007320AC" w:rsidRPr="002C6CF7" w:rsidRDefault="007320AC" w:rsidP="007320AC">
      <w:pPr>
        <w:ind w:firstLine="720"/>
      </w:pPr>
      <w:r w:rsidRPr="002C6CF7">
        <w:rPr>
          <w:b/>
        </w:rPr>
        <w:t>Обратный код</w:t>
      </w:r>
      <w:r w:rsidRPr="002C6CF7">
        <w:t xml:space="preserve"> для положительного числа совпадает с прямым кодом. Для отрицательного числа все цифры числа заменяются </w:t>
      </w:r>
      <w:proofErr w:type="gramStart"/>
      <w:r w:rsidRPr="002C6CF7">
        <w:t>на</w:t>
      </w:r>
      <w:proofErr w:type="gramEnd"/>
      <w:r w:rsidRPr="002C6CF7">
        <w:t xml:space="preserve"> противоположные (1 на 0, 0 на 1), а в знаковый разряд заносится единица. </w:t>
      </w:r>
    </w:p>
    <w:p w:rsidR="007320AC" w:rsidRPr="002C6CF7" w:rsidRDefault="007320AC" w:rsidP="007320AC">
      <w:pPr>
        <w:ind w:firstLine="720"/>
      </w:pPr>
      <w:r w:rsidRPr="002C6CF7">
        <w:t xml:space="preserve">Двоичное число 0100000 имеет обратный код 1,1011111 </w:t>
      </w:r>
    </w:p>
    <w:p w:rsidR="007320AC" w:rsidRPr="002C6CF7" w:rsidRDefault="007320AC" w:rsidP="007320AC">
      <w:pPr>
        <w:ind w:firstLine="720"/>
      </w:pPr>
      <w:r w:rsidRPr="002C6CF7">
        <w:rPr>
          <w:b/>
        </w:rPr>
        <w:t>Дополнительный код</w:t>
      </w:r>
      <w:r w:rsidRPr="002C6CF7">
        <w:t xml:space="preserve"> положительного числа совпадает с прямым кодом. Для отрицательного числа дополнительный код образуется путем получения обратного кода и добавлением к младшему разряду единицы. </w:t>
      </w:r>
    </w:p>
    <w:p w:rsidR="007320AC" w:rsidRPr="002C6CF7" w:rsidRDefault="007320AC" w:rsidP="007320AC">
      <w:pPr>
        <w:ind w:firstLine="720"/>
      </w:pPr>
      <w:r w:rsidRPr="002C6CF7">
        <w:lastRenderedPageBreak/>
        <w:t xml:space="preserve">В 0-ом разряде возникло переполнение (1 + 1 = 10). Поэтому записываем 0, а 1 переносим на 1-й разряд. </w:t>
      </w: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В 1-ом разряде возникло переполнение (1 + 1 = 10). Поэтому записываем 0, а 1 переносим на 2-й разряд.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В 2-ом разряде возникло переполнение (1 + 1 = 10). Поэтому записываем 0, а 1 переносим на 3-й разряд.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В 3-ом разряде возникло переполнение (1 + 1 = 10). Поэтому записываем 0, а 1 переносим на 4-й разряд.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В 4-ом разряде возникло переполнение (1 + 1 = 10). Поэтому записываем 0, а 1 переносим на 5-й разряд.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В итоге получаем: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b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Число -32 представляется в двоичном дополнительном коде как 1,1100000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  <w:r w:rsidRPr="002C6CF7">
        <w:t xml:space="preserve">Сложим числа 00010101 и 11100000 </w:t>
      </w:r>
    </w:p>
    <w:p w:rsidR="007320AC" w:rsidRPr="002C6CF7" w:rsidRDefault="007320AC" w:rsidP="007320AC">
      <w:pPr>
        <w:ind w:firstLine="720"/>
      </w:pPr>
      <w:r w:rsidRPr="002C6CF7">
        <w:t xml:space="preserve">В итоге получаем: </w:t>
      </w: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7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t xml:space="preserve">Результат сложения: 11110101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  <w:r w:rsidRPr="002C6CF7">
        <w:t xml:space="preserve">В старшем бите 1. Следовательно, в результате сложения получили отрицательное число. Переведем его обратно в прямой код. Для этого найдем обратный код (инвертируем все биты, </w:t>
      </w:r>
      <w:proofErr w:type="gramStart"/>
      <w:r w:rsidRPr="002C6CF7">
        <w:t>кроме</w:t>
      </w:r>
      <w:proofErr w:type="gramEnd"/>
      <w:r w:rsidRPr="002C6CF7">
        <w:t xml:space="preserve"> знакового): 0001010 </w:t>
      </w:r>
    </w:p>
    <w:p w:rsidR="007320AC" w:rsidRPr="002C6CF7" w:rsidRDefault="007320AC" w:rsidP="007320AC">
      <w:pPr>
        <w:ind w:firstLine="720"/>
      </w:pPr>
      <w:r w:rsidRPr="002C6CF7">
        <w:t xml:space="preserve">Дополнительный код (прибавляем 1): </w:t>
      </w:r>
    </w:p>
    <w:p w:rsidR="007320AC" w:rsidRPr="002C6CF7" w:rsidRDefault="007320AC" w:rsidP="007320AC">
      <w:pPr>
        <w:ind w:firstLine="720"/>
      </w:pPr>
      <w:r w:rsidRPr="002C6CF7">
        <w:t xml:space="preserve">В итоге получаем: </w:t>
      </w:r>
    </w:p>
    <w:p w:rsidR="007320AC" w:rsidRPr="002C6CF7" w:rsidRDefault="007320AC" w:rsidP="007320AC">
      <w:pPr>
        <w:ind w:firstLine="720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0"/>
        <w:gridCol w:w="300"/>
        <w:gridCol w:w="300"/>
        <w:gridCol w:w="300"/>
        <w:gridCol w:w="300"/>
        <w:gridCol w:w="300"/>
        <w:gridCol w:w="300"/>
      </w:tblGrid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6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5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4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3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2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i/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 xml:space="preserve"> 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  <w:tr w:rsidR="007320AC" w:rsidRPr="002C6CF7" w:rsidTr="00B95067">
        <w:trPr>
          <w:jc w:val="center"/>
        </w:trPr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0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  <w:tc>
          <w:tcPr>
            <w:tcW w:w="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7320AC" w:rsidRPr="002C6CF7" w:rsidRDefault="007320AC" w:rsidP="00B95067">
            <w:pPr>
              <w:pStyle w:val="Textbody"/>
              <w:spacing w:after="0"/>
              <w:jc w:val="center"/>
            </w:pPr>
            <w:r w:rsidRPr="002C6CF7">
              <w:rPr>
                <w:lang w:val="en-US"/>
              </w:rPr>
              <w:t>1</w:t>
            </w:r>
          </w:p>
        </w:tc>
      </w:tr>
    </w:tbl>
    <w:p w:rsidR="007320AC" w:rsidRPr="002C6CF7" w:rsidRDefault="007320AC" w:rsidP="007320AC">
      <w:pPr>
        <w:ind w:firstLine="720"/>
      </w:pPr>
      <w:r w:rsidRPr="002C6CF7">
        <w:lastRenderedPageBreak/>
        <w:t xml:space="preserve">Получили число 0001011. В десятичном представлении это число имеет вид: </w:t>
      </w:r>
    </w:p>
    <w:p w:rsidR="007320AC" w:rsidRPr="002C6CF7" w:rsidRDefault="007320AC" w:rsidP="007320AC">
      <w:pPr>
        <w:ind w:firstLine="720"/>
      </w:pPr>
    </w:p>
    <w:p w:rsidR="007320AC" w:rsidRPr="002C6CF7" w:rsidRDefault="007320AC" w:rsidP="007320AC">
      <w:pPr>
        <w:ind w:firstLine="720"/>
      </w:pPr>
      <w:r w:rsidRPr="002C6CF7">
        <w:t xml:space="preserve">Для перевода необходимо умножить разряд числа на соответствующую ему степень разряда. </w:t>
      </w:r>
    </w:p>
    <w:p w:rsidR="007320AC" w:rsidRPr="002C6CF7" w:rsidRDefault="007320AC" w:rsidP="007320AC">
      <w:pPr>
        <w:ind w:firstLine="720"/>
      </w:pPr>
      <w:r w:rsidRPr="002C6CF7">
        <w:t>0001011 = 2</w:t>
      </w:r>
      <w:r w:rsidRPr="002C6CF7">
        <w:rPr>
          <w:vertAlign w:val="superscript"/>
        </w:rPr>
        <w:t>6</w:t>
      </w:r>
      <w:r w:rsidRPr="002C6CF7">
        <w:t>*0 + 2</w:t>
      </w:r>
      <w:r w:rsidRPr="002C6CF7">
        <w:rPr>
          <w:vertAlign w:val="superscript"/>
        </w:rPr>
        <w:t>5</w:t>
      </w:r>
      <w:r w:rsidRPr="002C6CF7">
        <w:t>*0 + 2</w:t>
      </w:r>
      <w:r w:rsidRPr="002C6CF7">
        <w:rPr>
          <w:vertAlign w:val="superscript"/>
        </w:rPr>
        <w:t>4</w:t>
      </w:r>
      <w:r w:rsidRPr="002C6CF7">
        <w:t>*0 + 2</w:t>
      </w:r>
      <w:r w:rsidRPr="002C6CF7">
        <w:rPr>
          <w:vertAlign w:val="superscript"/>
        </w:rPr>
        <w:t>3</w:t>
      </w:r>
      <w:r w:rsidRPr="002C6CF7">
        <w:t>*1 + 2</w:t>
      </w:r>
      <w:r w:rsidRPr="002C6CF7">
        <w:rPr>
          <w:vertAlign w:val="superscript"/>
        </w:rPr>
        <w:t>2</w:t>
      </w:r>
      <w:r w:rsidRPr="002C6CF7">
        <w:t>*0 + 2</w:t>
      </w:r>
      <w:r w:rsidRPr="002C6CF7">
        <w:rPr>
          <w:vertAlign w:val="superscript"/>
        </w:rPr>
        <w:t>1</w:t>
      </w:r>
      <w:r w:rsidRPr="002C6CF7">
        <w:t>*1 + 2</w:t>
      </w:r>
      <w:r w:rsidRPr="002C6CF7">
        <w:rPr>
          <w:vertAlign w:val="superscript"/>
        </w:rPr>
        <w:t>0</w:t>
      </w:r>
      <w:r w:rsidRPr="002C6CF7">
        <w:t xml:space="preserve">*1 = 0 + 0 + 0 + 8 + 0 + 2 + 1 = 11 </w:t>
      </w:r>
    </w:p>
    <w:p w:rsidR="007320AC" w:rsidRPr="002C6CF7" w:rsidRDefault="007320AC" w:rsidP="007320AC">
      <w:pPr>
        <w:ind w:firstLine="720"/>
      </w:pPr>
      <w:r w:rsidRPr="002C6CF7">
        <w:t xml:space="preserve">Результат сложения (в десятичном представлении): -11 </w:t>
      </w:r>
    </w:p>
    <w:p w:rsidR="00180CCA" w:rsidRPr="002C6CF7" w:rsidRDefault="00180CCA" w:rsidP="006264BC"/>
    <w:p w:rsidR="00180CCA" w:rsidRPr="002C6CF7" w:rsidRDefault="00180CCA" w:rsidP="006264BC"/>
    <w:p w:rsidR="00180CCA" w:rsidRPr="002C6CF7" w:rsidRDefault="00180CCA">
      <w:r w:rsidRPr="002C6CF7">
        <w:br w:type="page"/>
      </w:r>
    </w:p>
    <w:p w:rsidR="00F55E7D" w:rsidRPr="002C6CF7" w:rsidRDefault="006264BC" w:rsidP="006264BC">
      <w:r w:rsidRPr="002C6CF7">
        <w:lastRenderedPageBreak/>
        <w:t xml:space="preserve">5. Используя двоичное счисление, произвести деление: </w:t>
      </w:r>
    </w:p>
    <w:p w:rsidR="00F55E7D" w:rsidRPr="002C6CF7" w:rsidRDefault="00F55E7D" w:rsidP="006264BC"/>
    <w:p w:rsidR="00F55E7D" w:rsidRPr="002C6CF7" w:rsidRDefault="006264BC" w:rsidP="00473FFF">
      <w:pPr>
        <w:rPr>
          <w:rFonts w:cs="Times New Roman"/>
          <w:szCs w:val="28"/>
        </w:rPr>
      </w:pPr>
      <w:r w:rsidRPr="002C6CF7">
        <w:rPr>
          <w:rFonts w:cs="Times New Roman"/>
          <w:szCs w:val="28"/>
        </w:rPr>
        <w:t xml:space="preserve">а) 70:14; </w:t>
      </w:r>
    </w:p>
    <w:p w:rsidR="00E66A5B" w:rsidRPr="002C6CF7" w:rsidRDefault="00B95067" w:rsidP="00473FFF">
      <w:pPr>
        <w:rPr>
          <w:rFonts w:cs="Times New Roman"/>
          <w:szCs w:val="28"/>
          <w:shd w:val="clear" w:color="auto" w:fill="FFFFFF"/>
        </w:rPr>
      </w:pPr>
      <w:r w:rsidRPr="002C6CF7">
        <w:rPr>
          <w:rFonts w:cs="Times New Roman"/>
          <w:szCs w:val="28"/>
          <w:shd w:val="clear" w:color="auto" w:fill="FFFFFF"/>
        </w:rPr>
        <w:t>Переведем числа в двоичную систему счисления (работать будем только с модулями чисел, знак результата получим из анализа знаков исходных чисел):</w:t>
      </w:r>
    </w:p>
    <w:p w:rsidR="00E66A5B" w:rsidRPr="002C6CF7" w:rsidRDefault="00B95067" w:rsidP="00473FFF">
      <w:pPr>
        <w:rPr>
          <w:rStyle w:val="a5"/>
          <w:rFonts w:cs="Times New Roman"/>
          <w:szCs w:val="28"/>
          <w:shd w:val="clear" w:color="auto" w:fill="FFFFFF"/>
        </w:rPr>
      </w:pPr>
      <w:r w:rsidRPr="002C6CF7">
        <w:rPr>
          <w:rFonts w:cs="Times New Roman"/>
          <w:szCs w:val="28"/>
        </w:rPr>
        <w:br/>
      </w:r>
      <w:r w:rsidRPr="002C6CF7">
        <w:rPr>
          <w:rFonts w:cs="Times New Roman"/>
          <w:szCs w:val="28"/>
          <w:shd w:val="clear" w:color="auto" w:fill="FFFFFF"/>
        </w:rPr>
        <w:t>    70</w:t>
      </w:r>
      <w:r w:rsidRPr="002C6CF7">
        <w:rPr>
          <w:rFonts w:cs="Times New Roman"/>
          <w:szCs w:val="28"/>
          <w:shd w:val="clear" w:color="auto" w:fill="FFFFFF"/>
          <w:vertAlign w:val="subscript"/>
        </w:rPr>
        <w:t>10</w:t>
      </w:r>
      <w:r w:rsidRPr="002C6CF7">
        <w:rPr>
          <w:rFonts w:cs="Times New Roman"/>
          <w:szCs w:val="28"/>
          <w:shd w:val="clear" w:color="auto" w:fill="FFFFFF"/>
        </w:rPr>
        <w:t> = </w:t>
      </w:r>
      <w:r w:rsidRPr="002C6CF7">
        <w:rPr>
          <w:rStyle w:val="a5"/>
          <w:rFonts w:cs="Times New Roman"/>
          <w:szCs w:val="28"/>
          <w:shd w:val="clear" w:color="auto" w:fill="FFFFFF"/>
        </w:rPr>
        <w:t>1000110</w:t>
      </w:r>
      <w:r w:rsidRPr="002C6CF7">
        <w:rPr>
          <w:rFonts w:cs="Times New Roman"/>
          <w:szCs w:val="28"/>
          <w:shd w:val="clear" w:color="auto" w:fill="FFFFFF"/>
          <w:vertAlign w:val="subscript"/>
        </w:rPr>
        <w:t>2</w:t>
      </w:r>
      <w:r w:rsidRPr="002C6CF7">
        <w:rPr>
          <w:rFonts w:cs="Times New Roman"/>
          <w:szCs w:val="28"/>
        </w:rPr>
        <w:br/>
      </w:r>
      <w:r w:rsidRPr="002C6CF7">
        <w:rPr>
          <w:rFonts w:cs="Times New Roman"/>
          <w:szCs w:val="28"/>
          <w:shd w:val="clear" w:color="auto" w:fill="FFFFFF"/>
        </w:rPr>
        <w:t>    14</w:t>
      </w:r>
      <w:r w:rsidRPr="002C6CF7">
        <w:rPr>
          <w:rFonts w:cs="Times New Roman"/>
          <w:szCs w:val="28"/>
          <w:shd w:val="clear" w:color="auto" w:fill="FFFFFF"/>
          <w:vertAlign w:val="subscript"/>
        </w:rPr>
        <w:t>10</w:t>
      </w:r>
      <w:r w:rsidRPr="002C6CF7">
        <w:rPr>
          <w:rFonts w:cs="Times New Roman"/>
          <w:szCs w:val="28"/>
          <w:shd w:val="clear" w:color="auto" w:fill="FFFFFF"/>
        </w:rPr>
        <w:t> = </w:t>
      </w:r>
      <w:r w:rsidRPr="002C6CF7">
        <w:rPr>
          <w:rStyle w:val="a5"/>
          <w:rFonts w:cs="Times New Roman"/>
          <w:szCs w:val="28"/>
          <w:shd w:val="clear" w:color="auto" w:fill="FFFFFF"/>
        </w:rPr>
        <w:t>1110</w:t>
      </w:r>
      <w:r w:rsidRPr="002C6CF7">
        <w:rPr>
          <w:rFonts w:cs="Times New Roman"/>
          <w:szCs w:val="28"/>
          <w:shd w:val="clear" w:color="auto" w:fill="FFFFFF"/>
          <w:vertAlign w:val="subscript"/>
        </w:rPr>
        <w:t>2</w:t>
      </w:r>
      <w:r w:rsidRPr="002C6CF7">
        <w:rPr>
          <w:rFonts w:cs="Times New Roman"/>
          <w:szCs w:val="28"/>
        </w:rPr>
        <w:br/>
      </w:r>
    </w:p>
    <w:p w:rsidR="00F55E7D" w:rsidRPr="002C6CF7" w:rsidRDefault="00B95067" w:rsidP="00473FFF">
      <w:pPr>
        <w:rPr>
          <w:rFonts w:cs="Times New Roman"/>
          <w:szCs w:val="28"/>
          <w:shd w:val="clear" w:color="auto" w:fill="FFFFFF"/>
        </w:rPr>
      </w:pPr>
      <w:r w:rsidRPr="002C6CF7">
        <w:rPr>
          <w:rFonts w:cs="Times New Roman"/>
          <w:szCs w:val="28"/>
          <w:shd w:val="clear" w:color="auto" w:fill="FFFFFF"/>
        </w:rPr>
        <w:t>Впишем делимое </w:t>
      </w:r>
      <w:r w:rsidRPr="002C6CF7">
        <w:rPr>
          <w:rFonts w:cs="Times New Roman"/>
          <w:b/>
          <w:bCs/>
          <w:szCs w:val="28"/>
          <w:shd w:val="clear" w:color="auto" w:fill="FFFFFF"/>
        </w:rPr>
        <w:t>A</w:t>
      </w:r>
      <w:r w:rsidRPr="002C6CF7">
        <w:rPr>
          <w:rFonts w:cs="Times New Roman"/>
          <w:szCs w:val="28"/>
          <w:shd w:val="clear" w:color="auto" w:fill="FFFFFF"/>
        </w:rPr>
        <w:t> в 16-ти разрядный регистр, начиная с младших разрядов (нумерация разрядов начинается с нуля). В недостающие разряды записываем нули.</w:t>
      </w:r>
    </w:p>
    <w:tbl>
      <w:tblPr>
        <w:tblW w:w="0" w:type="auto"/>
        <w:jc w:val="center"/>
        <w:tblCellSpacing w:w="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83"/>
        <w:gridCol w:w="251"/>
        <w:gridCol w:w="251"/>
        <w:gridCol w:w="251"/>
        <w:gridCol w:w="251"/>
        <w:gridCol w:w="251"/>
        <w:gridCol w:w="251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18"/>
      </w:tblGrid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proofErr w:type="spellStart"/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Разр</w:t>
            </w:r>
            <w:proofErr w:type="spellEnd"/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.</w:t>
            </w:r>
          </w:p>
        </w:tc>
        <w:tc>
          <w:tcPr>
            <w:tcW w:w="221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5</w:t>
            </w:r>
          </w:p>
        </w:tc>
        <w:tc>
          <w:tcPr>
            <w:tcW w:w="221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4</w:t>
            </w:r>
          </w:p>
        </w:tc>
        <w:tc>
          <w:tcPr>
            <w:tcW w:w="221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3</w:t>
            </w:r>
          </w:p>
        </w:tc>
        <w:tc>
          <w:tcPr>
            <w:tcW w:w="221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2</w:t>
            </w:r>
          </w:p>
        </w:tc>
        <w:tc>
          <w:tcPr>
            <w:tcW w:w="221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1</w:t>
            </w:r>
          </w:p>
        </w:tc>
        <w:tc>
          <w:tcPr>
            <w:tcW w:w="221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0</w:t>
            </w:r>
          </w:p>
        </w:tc>
        <w:tc>
          <w:tcPr>
            <w:tcW w:w="173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9</w:t>
            </w:r>
          </w:p>
        </w:tc>
        <w:tc>
          <w:tcPr>
            <w:tcW w:w="173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8</w:t>
            </w:r>
          </w:p>
        </w:tc>
        <w:tc>
          <w:tcPr>
            <w:tcW w:w="173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7</w:t>
            </w:r>
          </w:p>
        </w:tc>
        <w:tc>
          <w:tcPr>
            <w:tcW w:w="173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6</w:t>
            </w:r>
          </w:p>
        </w:tc>
        <w:tc>
          <w:tcPr>
            <w:tcW w:w="173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5</w:t>
            </w:r>
          </w:p>
        </w:tc>
        <w:tc>
          <w:tcPr>
            <w:tcW w:w="173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4</w:t>
            </w:r>
          </w:p>
        </w:tc>
        <w:tc>
          <w:tcPr>
            <w:tcW w:w="173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3</w:t>
            </w:r>
          </w:p>
        </w:tc>
        <w:tc>
          <w:tcPr>
            <w:tcW w:w="173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2</w:t>
            </w:r>
          </w:p>
        </w:tc>
        <w:tc>
          <w:tcPr>
            <w:tcW w:w="173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173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0</w:t>
            </w: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A: 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</w:tbl>
    <w:p w:rsidR="00B95067" w:rsidRPr="002C6CF7" w:rsidRDefault="00B95067" w:rsidP="00473FFF">
      <w:pPr>
        <w:rPr>
          <w:rFonts w:eastAsia="Times New Roman" w:cs="Times New Roman"/>
          <w:szCs w:val="28"/>
          <w:lang w:eastAsia="ru-RU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Впишем делитель</w:t>
      </w:r>
      <w:proofErr w:type="gramStart"/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 </w:t>
      </w:r>
      <w:r w:rsidRPr="002C6CF7">
        <w:rPr>
          <w:rFonts w:eastAsia="Times New Roman" w:cs="Times New Roman"/>
          <w:b/>
          <w:bCs/>
          <w:szCs w:val="28"/>
          <w:shd w:val="clear" w:color="auto" w:fill="FFFFFF"/>
          <w:lang w:eastAsia="ru-RU"/>
        </w:rPr>
        <w:t>В</w:t>
      </w:r>
      <w:proofErr w:type="gramEnd"/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 </w:t>
      </w:r>
      <w:proofErr w:type="spellStart"/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в</w:t>
      </w:r>
      <w:proofErr w:type="spellEnd"/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 xml:space="preserve"> 16-ти разрядный регистр, начиная с младших разрядов. В недостающие разряды записываем нули.</w:t>
      </w:r>
      <w:r w:rsidRPr="002C6CF7">
        <w:rPr>
          <w:rFonts w:eastAsia="Times New Roman" w:cs="Times New Roman"/>
          <w:szCs w:val="28"/>
          <w:lang w:eastAsia="ru-RU"/>
        </w:rPr>
        <w:br/>
      </w:r>
    </w:p>
    <w:tbl>
      <w:tblPr>
        <w:tblW w:w="0" w:type="auto"/>
        <w:jc w:val="center"/>
        <w:tblCellSpacing w:w="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83"/>
        <w:gridCol w:w="251"/>
        <w:gridCol w:w="251"/>
        <w:gridCol w:w="251"/>
        <w:gridCol w:w="251"/>
        <w:gridCol w:w="251"/>
        <w:gridCol w:w="251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18"/>
      </w:tblGrid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proofErr w:type="spellStart"/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Разр</w:t>
            </w:r>
            <w:proofErr w:type="spellEnd"/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.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5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4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3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2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1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0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9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8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7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6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5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4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3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2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0</w:t>
            </w: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B: 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</w:tbl>
    <w:p w:rsidR="00E66A5B" w:rsidRPr="002C6CF7" w:rsidRDefault="00B95067" w:rsidP="00E66A5B">
      <w:pPr>
        <w:rPr>
          <w:rFonts w:eastAsia="Times New Roman" w:cs="Times New Roman"/>
          <w:szCs w:val="28"/>
          <w:lang w:eastAsia="ru-RU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Здесь также как и с числом </w:t>
      </w:r>
      <w:r w:rsidRPr="002C6CF7">
        <w:rPr>
          <w:rFonts w:eastAsia="Times New Roman" w:cs="Times New Roman"/>
          <w:b/>
          <w:bCs/>
          <w:szCs w:val="28"/>
          <w:shd w:val="clear" w:color="auto" w:fill="FFFFFF"/>
          <w:lang w:eastAsia="ru-RU"/>
        </w:rPr>
        <w:t>A</w:t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 15-й разряд является знаковым, а старшим разрядом числа является 14-й разряд. Эти знаковые разряды будут показывать нам знаки, образующихся в процессе деления, частичных остатков. Они не имеет никакого отношения к знакам исходных операндов и знаку результата, а играют чисто технологическую роль.</w:t>
      </w:r>
    </w:p>
    <w:p w:rsidR="00B95067" w:rsidRPr="002C6CF7" w:rsidRDefault="00B95067" w:rsidP="00E66A5B">
      <w:pPr>
        <w:rPr>
          <w:rFonts w:eastAsia="Times New Roman" w:cs="Times New Roman"/>
          <w:szCs w:val="28"/>
          <w:lang w:eastAsia="ru-RU"/>
        </w:rPr>
      </w:pPr>
      <w:r w:rsidRPr="002C6CF7">
        <w:rPr>
          <w:rFonts w:eastAsia="Times New Roman" w:cs="Times New Roman"/>
          <w:szCs w:val="28"/>
          <w:lang w:eastAsia="ru-RU"/>
        </w:rPr>
        <w:t>Предварительный сдвиг делителя. Сдвинем делитель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B</w:t>
      </w:r>
      <w:r w:rsidRPr="002C6CF7">
        <w:rPr>
          <w:rFonts w:eastAsia="Times New Roman" w:cs="Times New Roman"/>
          <w:szCs w:val="28"/>
          <w:lang w:eastAsia="ru-RU"/>
        </w:rPr>
        <w:t> влево так, чтобы позиция старшей значащей единицы, в нем, совпала с позицией старшей значащей единицы в делимом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A</w:t>
      </w:r>
      <w:r w:rsidRPr="002C6CF7">
        <w:rPr>
          <w:rFonts w:eastAsia="Times New Roman" w:cs="Times New Roman"/>
          <w:szCs w:val="28"/>
          <w:lang w:eastAsia="ru-RU"/>
        </w:rPr>
        <w:t>. Количество необходимых для этого сдвигов запомним в числе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k</w:t>
      </w:r>
      <w:proofErr w:type="gramStart"/>
      <w:r w:rsidRPr="002C6CF7">
        <w:rPr>
          <w:rFonts w:eastAsia="Times New Roman" w:cs="Times New Roman"/>
          <w:szCs w:val="28"/>
          <w:lang w:eastAsia="ru-RU"/>
        </w:rPr>
        <w:t> В</w:t>
      </w:r>
      <w:proofErr w:type="gramEnd"/>
      <w:r w:rsidRPr="002C6CF7">
        <w:rPr>
          <w:rFonts w:eastAsia="Times New Roman" w:cs="Times New Roman"/>
          <w:szCs w:val="28"/>
          <w:lang w:eastAsia="ru-RU"/>
        </w:rPr>
        <w:t xml:space="preserve"> нашем случае старшая значащая единица в делимом </w:t>
      </w:r>
      <w:proofErr w:type="spellStart"/>
      <w:r w:rsidRPr="002C6CF7">
        <w:rPr>
          <w:rFonts w:eastAsia="Times New Roman" w:cs="Times New Roman"/>
          <w:b/>
          <w:bCs/>
          <w:szCs w:val="28"/>
          <w:lang w:eastAsia="ru-RU"/>
        </w:rPr>
        <w:t>A</w:t>
      </w:r>
      <w:r w:rsidRPr="002C6CF7">
        <w:rPr>
          <w:rFonts w:eastAsia="Times New Roman" w:cs="Times New Roman"/>
          <w:szCs w:val="28"/>
          <w:lang w:eastAsia="ru-RU"/>
        </w:rPr>
        <w:t>расположена</w:t>
      </w:r>
      <w:proofErr w:type="spellEnd"/>
      <w:r w:rsidRPr="002C6CF7">
        <w:rPr>
          <w:rFonts w:eastAsia="Times New Roman" w:cs="Times New Roman"/>
          <w:szCs w:val="28"/>
          <w:lang w:eastAsia="ru-RU"/>
        </w:rPr>
        <w:t xml:space="preserve"> в 6-м разряде, a в делителе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B</w:t>
      </w:r>
      <w:r w:rsidRPr="002C6CF7">
        <w:rPr>
          <w:rFonts w:eastAsia="Times New Roman" w:cs="Times New Roman"/>
          <w:szCs w:val="28"/>
          <w:lang w:eastAsia="ru-RU"/>
        </w:rPr>
        <w:t xml:space="preserve"> - в 3-м разряде. </w:t>
      </w:r>
      <w:proofErr w:type="gramStart"/>
      <w:r w:rsidRPr="002C6CF7">
        <w:rPr>
          <w:rFonts w:eastAsia="Times New Roman" w:cs="Times New Roman"/>
          <w:szCs w:val="28"/>
          <w:lang w:eastAsia="ru-RU"/>
        </w:rPr>
        <w:t>Следовательно</w:t>
      </w:r>
      <w:proofErr w:type="gramEnd"/>
      <w:r w:rsidRPr="002C6CF7">
        <w:rPr>
          <w:rFonts w:eastAsia="Times New Roman" w:cs="Times New Roman"/>
          <w:szCs w:val="28"/>
          <w:lang w:eastAsia="ru-RU"/>
        </w:rPr>
        <w:t xml:space="preserve"> нам необходимо сдвинуть число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B</w:t>
      </w:r>
      <w:r w:rsidRPr="002C6CF7">
        <w:rPr>
          <w:rFonts w:eastAsia="Times New Roman" w:cs="Times New Roman"/>
          <w:szCs w:val="28"/>
          <w:lang w:eastAsia="ru-RU"/>
        </w:rPr>
        <w:t> влево на 3 разряда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(k = 3)</w:t>
      </w:r>
      <w:r w:rsidRPr="002C6CF7">
        <w:rPr>
          <w:rFonts w:eastAsia="Times New Roman" w:cs="Times New Roman"/>
          <w:szCs w:val="28"/>
          <w:lang w:eastAsia="ru-RU"/>
        </w:rPr>
        <w:t>.</w:t>
      </w:r>
      <w:r w:rsidRPr="002C6CF7">
        <w:rPr>
          <w:rFonts w:eastAsia="Times New Roman" w:cs="Times New Roman"/>
          <w:szCs w:val="28"/>
          <w:lang w:eastAsia="ru-RU"/>
        </w:rPr>
        <w:br/>
        <w:t>Сдвинутый делитель выглядит следующим образом</w:t>
      </w:r>
      <w:proofErr w:type="gramStart"/>
      <w:r w:rsidRPr="002C6CF7">
        <w:rPr>
          <w:rFonts w:eastAsia="Times New Roman" w:cs="Times New Roman"/>
          <w:szCs w:val="28"/>
          <w:lang w:eastAsia="ru-RU"/>
        </w:rPr>
        <w:t xml:space="preserve"> :</w:t>
      </w:r>
      <w:proofErr w:type="gramEnd"/>
    </w:p>
    <w:p w:rsidR="00B95067" w:rsidRPr="002C6CF7" w:rsidRDefault="00B95067" w:rsidP="00473FFF">
      <w:pPr>
        <w:rPr>
          <w:rFonts w:eastAsia="Times New Roman" w:cs="Times New Roman"/>
          <w:szCs w:val="28"/>
          <w:lang w:eastAsia="ru-RU"/>
        </w:rPr>
      </w:pPr>
    </w:p>
    <w:tbl>
      <w:tblPr>
        <w:tblW w:w="0" w:type="auto"/>
        <w:jc w:val="center"/>
        <w:tblCellSpacing w:w="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90"/>
        <w:gridCol w:w="300"/>
        <w:gridCol w:w="300"/>
        <w:gridCol w:w="300"/>
        <w:gridCol w:w="300"/>
        <w:gridCol w:w="300"/>
        <w:gridCol w:w="300"/>
        <w:gridCol w:w="180"/>
        <w:gridCol w:w="180"/>
        <w:gridCol w:w="180"/>
        <w:gridCol w:w="180"/>
        <w:gridCol w:w="180"/>
        <w:gridCol w:w="180"/>
        <w:gridCol w:w="180"/>
        <w:gridCol w:w="180"/>
        <w:gridCol w:w="180"/>
        <w:gridCol w:w="195"/>
      </w:tblGrid>
      <w:tr w:rsidR="002C6CF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proofErr w:type="spellStart"/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Разр</w:t>
            </w:r>
            <w:proofErr w:type="spellEnd"/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.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15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14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13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12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11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10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9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8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7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6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5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4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3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2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1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0</w:t>
            </w:r>
          </w:p>
        </w:tc>
      </w:tr>
      <w:tr w:rsidR="002C6CF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B: 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0</w:t>
            </w:r>
          </w:p>
        </w:tc>
      </w:tr>
    </w:tbl>
    <w:p w:rsidR="00E66A5B" w:rsidRPr="002C6CF7" w:rsidRDefault="00B95067" w:rsidP="00473FFF">
      <w:pPr>
        <w:rPr>
          <w:rFonts w:eastAsia="Times New Roman" w:cs="Times New Roman"/>
          <w:szCs w:val="28"/>
          <w:shd w:val="clear" w:color="auto" w:fill="FFFFFF"/>
          <w:lang w:eastAsia="ru-RU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Так как в процессе деления множитель </w:t>
      </w:r>
      <w:r w:rsidRPr="002C6CF7">
        <w:rPr>
          <w:rFonts w:eastAsia="Times New Roman" w:cs="Times New Roman"/>
          <w:b/>
          <w:bCs/>
          <w:szCs w:val="28"/>
          <w:shd w:val="clear" w:color="auto" w:fill="FFFFFF"/>
          <w:lang w:eastAsia="ru-RU"/>
        </w:rPr>
        <w:t>B</w:t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 xml:space="preserve"> придется не только </w:t>
      </w:r>
      <w:proofErr w:type="gramStart"/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прибавлять</w:t>
      </w:r>
      <w:proofErr w:type="gramEnd"/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 xml:space="preserve"> но и вычитать, то нам необходимо иметь число </w:t>
      </w:r>
      <w:r w:rsidRPr="002C6CF7">
        <w:rPr>
          <w:rFonts w:eastAsia="Times New Roman" w:cs="Times New Roman"/>
          <w:b/>
          <w:bCs/>
          <w:szCs w:val="28"/>
          <w:shd w:val="clear" w:color="auto" w:fill="FFFFFF"/>
          <w:lang w:eastAsia="ru-RU"/>
        </w:rPr>
        <w:t>-B</w:t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. Для этого представим </w:t>
      </w:r>
      <w:r w:rsidRPr="002C6CF7">
        <w:rPr>
          <w:rFonts w:eastAsia="Times New Roman" w:cs="Times New Roman"/>
          <w:b/>
          <w:bCs/>
          <w:szCs w:val="28"/>
          <w:shd w:val="clear" w:color="auto" w:fill="FFFFFF"/>
          <w:lang w:eastAsia="ru-RU"/>
        </w:rPr>
        <w:t>B</w:t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 в </w:t>
      </w:r>
      <w:hyperlink r:id="rId5" w:tgtFrame="_blank" w:history="1">
        <w:r w:rsidRPr="002C6CF7">
          <w:rPr>
            <w:rFonts w:eastAsia="Times New Roman" w:cs="Times New Roman"/>
            <w:szCs w:val="28"/>
            <w:shd w:val="clear" w:color="auto" w:fill="FFFFFF"/>
            <w:lang w:eastAsia="ru-RU"/>
          </w:rPr>
          <w:t>дополнительном коде</w:t>
        </w:r>
      </w:hyperlink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. Перевод в дополнительный код осуществим в два этапа:</w:t>
      </w:r>
    </w:p>
    <w:p w:rsidR="00B95067" w:rsidRPr="002C6CF7" w:rsidRDefault="00B95067" w:rsidP="00473FFF">
      <w:pPr>
        <w:rPr>
          <w:rFonts w:eastAsia="Times New Roman" w:cs="Times New Roman"/>
          <w:szCs w:val="28"/>
          <w:lang w:eastAsia="ru-RU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Вначале получим </w:t>
      </w:r>
      <w:r w:rsidRPr="002C6CF7">
        <w:rPr>
          <w:rFonts w:eastAsia="Times New Roman" w:cs="Times New Roman"/>
          <w:b/>
          <w:bCs/>
          <w:szCs w:val="28"/>
          <w:shd w:val="clear" w:color="auto" w:fill="FFFFFF"/>
          <w:lang w:eastAsia="ru-RU"/>
        </w:rPr>
        <w:t>обратный код</w:t>
      </w: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 xml:space="preserve">. Для этого просто </w:t>
      </w:r>
      <w:proofErr w:type="spellStart"/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проинвертируем</w:t>
      </w:r>
      <w:proofErr w:type="spellEnd"/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 xml:space="preserve"> каждый разряд регистра (заменим "0" на "1", а "1" на "0").</w:t>
      </w:r>
      <w:r w:rsidRPr="002C6CF7">
        <w:rPr>
          <w:rFonts w:eastAsia="Times New Roman" w:cs="Times New Roman"/>
          <w:szCs w:val="28"/>
          <w:lang w:eastAsia="ru-RU"/>
        </w:rPr>
        <w:br/>
      </w:r>
    </w:p>
    <w:tbl>
      <w:tblPr>
        <w:tblW w:w="0" w:type="auto"/>
        <w:jc w:val="center"/>
        <w:tblCellSpacing w:w="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90"/>
        <w:gridCol w:w="300"/>
        <w:gridCol w:w="300"/>
        <w:gridCol w:w="300"/>
        <w:gridCol w:w="300"/>
        <w:gridCol w:w="300"/>
        <w:gridCol w:w="300"/>
        <w:gridCol w:w="180"/>
        <w:gridCol w:w="180"/>
        <w:gridCol w:w="180"/>
        <w:gridCol w:w="180"/>
        <w:gridCol w:w="180"/>
        <w:gridCol w:w="180"/>
        <w:gridCol w:w="180"/>
        <w:gridCol w:w="180"/>
        <w:gridCol w:w="180"/>
        <w:gridCol w:w="195"/>
      </w:tblGrid>
      <w:tr w:rsidR="002C6CF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proofErr w:type="spellStart"/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Разр</w:t>
            </w:r>
            <w:proofErr w:type="spellEnd"/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.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15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14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13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12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11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10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9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8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7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6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5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4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3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2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1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0</w:t>
            </w:r>
          </w:p>
        </w:tc>
      </w:tr>
      <w:tr w:rsidR="002C6CF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sz w:val="24"/>
                <w:szCs w:val="28"/>
                <w:lang w:eastAsia="ru-RU"/>
              </w:rPr>
            </w:pPr>
            <w:proofErr w:type="spellStart"/>
            <w:proofErr w:type="gramStart"/>
            <w:r w:rsidRPr="002C6CF7">
              <w:rPr>
                <w:rFonts w:eastAsia="Times New Roman" w:cs="Times New Roman"/>
                <w:sz w:val="24"/>
                <w:szCs w:val="28"/>
                <w:lang w:eastAsia="ru-RU"/>
              </w:rPr>
              <w:t>B</w:t>
            </w:r>
            <w:proofErr w:type="gramEnd"/>
            <w:r w:rsidRPr="002C6CF7">
              <w:rPr>
                <w:rFonts w:eastAsia="Times New Roman" w:cs="Times New Roman"/>
                <w:sz w:val="24"/>
                <w:szCs w:val="28"/>
                <w:vertAlign w:val="subscript"/>
                <w:lang w:eastAsia="ru-RU"/>
              </w:rPr>
              <w:t>обр</w:t>
            </w:r>
            <w:proofErr w:type="spellEnd"/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473FFF">
            <w:pPr>
              <w:ind w:firstLine="0"/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</w:pPr>
            <w:r w:rsidRPr="002C6CF7">
              <w:rPr>
                <w:rFonts w:eastAsia="Times New Roman" w:cs="Times New Roman"/>
                <w:b/>
                <w:bCs/>
                <w:sz w:val="24"/>
                <w:szCs w:val="28"/>
                <w:lang w:eastAsia="ru-RU"/>
              </w:rPr>
              <w:t>1</w:t>
            </w:r>
          </w:p>
        </w:tc>
      </w:tr>
    </w:tbl>
    <w:p w:rsidR="00473FFF" w:rsidRPr="002C6CF7" w:rsidRDefault="00B95067" w:rsidP="00473FFF">
      <w:pPr>
        <w:rPr>
          <w:rFonts w:eastAsia="Times New Roman" w:cs="Times New Roman"/>
          <w:szCs w:val="28"/>
          <w:shd w:val="clear" w:color="auto" w:fill="FFFFFF"/>
          <w:lang w:eastAsia="ru-RU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Прибавим к числу в обратном коде единицу и получим </w:t>
      </w:r>
      <w:hyperlink r:id="rId6" w:tgtFrame="_blank" w:history="1">
        <w:r w:rsidRPr="002C6CF7">
          <w:rPr>
            <w:rFonts w:eastAsia="Times New Roman" w:cs="Times New Roman"/>
            <w:b/>
            <w:bCs/>
            <w:szCs w:val="28"/>
            <w:shd w:val="clear" w:color="auto" w:fill="FFFFFF"/>
            <w:lang w:eastAsia="ru-RU"/>
          </w:rPr>
          <w:t>дополнительный код</w:t>
        </w:r>
      </w:hyperlink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.</w:t>
      </w:r>
    </w:p>
    <w:p w:rsidR="00B95067" w:rsidRPr="002C6CF7" w:rsidRDefault="00B95067" w:rsidP="00473FFF">
      <w:pPr>
        <w:rPr>
          <w:rFonts w:eastAsia="Times New Roman" w:cs="Times New Roman"/>
          <w:szCs w:val="28"/>
          <w:lang w:eastAsia="ru-RU"/>
        </w:rPr>
      </w:pPr>
    </w:p>
    <w:tbl>
      <w:tblPr>
        <w:tblW w:w="0" w:type="auto"/>
        <w:jc w:val="center"/>
        <w:tblCellSpacing w:w="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83"/>
        <w:gridCol w:w="174"/>
        <w:gridCol w:w="251"/>
        <w:gridCol w:w="251"/>
        <w:gridCol w:w="251"/>
        <w:gridCol w:w="251"/>
        <w:gridCol w:w="251"/>
        <w:gridCol w:w="251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18"/>
      </w:tblGrid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proofErr w:type="spellStart"/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Разр</w:t>
            </w:r>
            <w:proofErr w:type="spellEnd"/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.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c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5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4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3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2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1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0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9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8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7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6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5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4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3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2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0</w:t>
            </w: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proofErr w:type="spellStart"/>
            <w:proofErr w:type="gramStart"/>
            <w:r w:rsidRPr="002C6CF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B</w:t>
            </w:r>
            <w:proofErr w:type="gramEnd"/>
            <w:r w:rsidRPr="002C6CF7">
              <w:rPr>
                <w:rFonts w:ascii="Verdana" w:eastAsia="Times New Roman" w:hAnsi="Verdana" w:cs="Times New Roman"/>
                <w:sz w:val="15"/>
                <w:szCs w:val="15"/>
                <w:vertAlign w:val="subscript"/>
                <w:lang w:eastAsia="ru-RU"/>
              </w:rPr>
              <w:t>обр</w:t>
            </w:r>
            <w:proofErr w:type="spellEnd"/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gridSpan w:val="16"/>
            <w:tcBorders>
              <w:top w:val="single" w:sz="6" w:space="0" w:color="9094D7"/>
            </w:tcBorders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proofErr w:type="spellStart"/>
            <w:proofErr w:type="gramStart"/>
            <w:r w:rsidRPr="002C6CF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B</w:t>
            </w:r>
            <w:proofErr w:type="gramEnd"/>
            <w:r w:rsidRPr="002C6CF7">
              <w:rPr>
                <w:rFonts w:ascii="Verdana" w:eastAsia="Times New Roman" w:hAnsi="Verdana" w:cs="Times New Roman"/>
                <w:sz w:val="15"/>
                <w:szCs w:val="15"/>
                <w:vertAlign w:val="subscript"/>
                <w:lang w:eastAsia="ru-RU"/>
              </w:rPr>
              <w:t>доп</w:t>
            </w:r>
            <w:proofErr w:type="spellEnd"/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</w:tbl>
    <w:p w:rsidR="00B95067" w:rsidRPr="002C6CF7" w:rsidRDefault="00B95067" w:rsidP="00473FFF">
      <w:pPr>
        <w:shd w:val="clear" w:color="auto" w:fill="FFFFFF"/>
        <w:rPr>
          <w:rFonts w:eastAsia="Times New Roman" w:cs="Times New Roman"/>
          <w:szCs w:val="28"/>
          <w:lang w:eastAsia="ru-RU"/>
        </w:rPr>
      </w:pPr>
      <w:r w:rsidRPr="002C6CF7">
        <w:rPr>
          <w:rFonts w:eastAsia="Times New Roman" w:cs="Times New Roman"/>
          <w:szCs w:val="28"/>
          <w:lang w:eastAsia="ru-RU"/>
        </w:rPr>
        <w:t>Таким образом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 xml:space="preserve">-B = </w:t>
      </w:r>
      <w:proofErr w:type="spellStart"/>
      <w:proofErr w:type="gramStart"/>
      <w:r w:rsidRPr="002C6CF7">
        <w:rPr>
          <w:rFonts w:eastAsia="Times New Roman" w:cs="Times New Roman"/>
          <w:b/>
          <w:bCs/>
          <w:szCs w:val="28"/>
          <w:lang w:eastAsia="ru-RU"/>
        </w:rPr>
        <w:t>B</w:t>
      </w:r>
      <w:proofErr w:type="gramEnd"/>
      <w:r w:rsidRPr="002C6CF7">
        <w:rPr>
          <w:rFonts w:eastAsia="Times New Roman" w:cs="Times New Roman"/>
          <w:b/>
          <w:bCs/>
          <w:szCs w:val="28"/>
          <w:vertAlign w:val="subscript"/>
          <w:lang w:eastAsia="ru-RU"/>
        </w:rPr>
        <w:t>доп</w:t>
      </w:r>
      <w:proofErr w:type="spellEnd"/>
    </w:p>
    <w:tbl>
      <w:tblPr>
        <w:tblW w:w="0" w:type="auto"/>
        <w:jc w:val="center"/>
        <w:tblCellSpacing w:w="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03"/>
        <w:gridCol w:w="432"/>
        <w:gridCol w:w="251"/>
        <w:gridCol w:w="251"/>
        <w:gridCol w:w="251"/>
        <w:gridCol w:w="251"/>
        <w:gridCol w:w="251"/>
        <w:gridCol w:w="251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03"/>
        <w:gridCol w:w="218"/>
      </w:tblGrid>
      <w:tr w:rsidR="00B95067" w:rsidRPr="002C6CF7" w:rsidTr="00B95067">
        <w:trPr>
          <w:gridAfter w:val="1"/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br/>
            </w:r>
            <w:proofErr w:type="spellStart"/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Разр</w:t>
            </w:r>
            <w:proofErr w:type="spellEnd"/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.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c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5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4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3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2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1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0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9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8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7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6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5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4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3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2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0</w:t>
            </w: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Частное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- B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gridSpan w:val="16"/>
            <w:tcBorders>
              <w:top w:val="single" w:sz="6" w:space="0" w:color="9094D7"/>
            </w:tcBorders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=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&lt;--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+ B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gridSpan w:val="16"/>
            <w:tcBorders>
              <w:top w:val="single" w:sz="6" w:space="0" w:color="9094D7"/>
            </w:tcBorders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=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&lt;--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- B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gridSpan w:val="16"/>
            <w:tcBorders>
              <w:top w:val="single" w:sz="6" w:space="0" w:color="9094D7"/>
            </w:tcBorders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=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&lt;--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+ B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gridSpan w:val="16"/>
            <w:tcBorders>
              <w:top w:val="single" w:sz="6" w:space="0" w:color="9094D7"/>
            </w:tcBorders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</w:tr>
      <w:tr w:rsidR="00B95067" w:rsidRPr="002C6CF7" w:rsidTr="00B9506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=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B95067" w:rsidRPr="002C6CF7" w:rsidRDefault="00B95067" w:rsidP="00B9506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C6CF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</w:tbl>
    <w:p w:rsidR="00B95067" w:rsidRPr="002C6CF7" w:rsidRDefault="00B95067" w:rsidP="00473FFF">
      <w:pPr>
        <w:shd w:val="clear" w:color="auto" w:fill="FFFFFF"/>
        <w:rPr>
          <w:rFonts w:eastAsia="Times New Roman" w:cs="Times New Roman"/>
          <w:szCs w:val="28"/>
          <w:lang w:eastAsia="ru-RU"/>
        </w:rPr>
      </w:pPr>
      <w:r w:rsidRPr="002C6CF7">
        <w:rPr>
          <w:rFonts w:eastAsia="Times New Roman" w:cs="Times New Roman"/>
          <w:szCs w:val="28"/>
          <w:lang w:eastAsia="ru-RU"/>
        </w:rPr>
        <w:lastRenderedPageBreak/>
        <w:t>Здесь в колонке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"Частное"</w:t>
      </w:r>
      <w:r w:rsidRPr="002C6CF7">
        <w:rPr>
          <w:rFonts w:eastAsia="Times New Roman" w:cs="Times New Roman"/>
          <w:szCs w:val="28"/>
          <w:lang w:eastAsia="ru-RU"/>
        </w:rPr>
        <w:t xml:space="preserve">, сверху вниз, записаны разряды искомого частного, начиная со старших. Обратите внимание - значение разряда частного - это просто </w:t>
      </w:r>
      <w:proofErr w:type="spellStart"/>
      <w:r w:rsidRPr="002C6CF7">
        <w:rPr>
          <w:rFonts w:eastAsia="Times New Roman" w:cs="Times New Roman"/>
          <w:szCs w:val="28"/>
          <w:lang w:eastAsia="ru-RU"/>
        </w:rPr>
        <w:t>иверсия</w:t>
      </w:r>
      <w:proofErr w:type="spellEnd"/>
      <w:r w:rsidRPr="002C6CF7">
        <w:rPr>
          <w:rFonts w:eastAsia="Times New Roman" w:cs="Times New Roman"/>
          <w:szCs w:val="28"/>
          <w:lang w:eastAsia="ru-RU"/>
        </w:rPr>
        <w:t xml:space="preserve"> 15-го (знакового) разряда частичного остатка.</w:t>
      </w:r>
      <w:r w:rsidRPr="002C6CF7">
        <w:rPr>
          <w:rFonts w:eastAsia="Times New Roman" w:cs="Times New Roman"/>
          <w:szCs w:val="28"/>
          <w:lang w:eastAsia="ru-RU"/>
        </w:rPr>
        <w:br/>
        <w:t>В следующем столбце - символика действий предпринимаемых в зависимости от знака частичного остатка. Смысл этих символов следующий:</w:t>
      </w:r>
      <w:r w:rsidRPr="002C6CF7">
        <w:rPr>
          <w:rFonts w:eastAsia="Times New Roman" w:cs="Times New Roman"/>
          <w:szCs w:val="28"/>
          <w:lang w:eastAsia="ru-RU"/>
        </w:rPr>
        <w:br/>
        <w:t>   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+ В</w:t>
      </w:r>
      <w:r w:rsidRPr="002C6CF7">
        <w:rPr>
          <w:rFonts w:eastAsia="Times New Roman" w:cs="Times New Roman"/>
          <w:szCs w:val="28"/>
          <w:lang w:eastAsia="ru-RU"/>
        </w:rPr>
        <w:t> - делитель </w:t>
      </w:r>
      <w:proofErr w:type="gramStart"/>
      <w:r w:rsidRPr="002C6CF7">
        <w:rPr>
          <w:rFonts w:eastAsia="Times New Roman" w:cs="Times New Roman"/>
          <w:b/>
          <w:bCs/>
          <w:szCs w:val="28"/>
          <w:lang w:eastAsia="ru-RU"/>
        </w:rPr>
        <w:t>В</w:t>
      </w:r>
      <w:proofErr w:type="gramEnd"/>
      <w:r w:rsidRPr="002C6CF7">
        <w:rPr>
          <w:rFonts w:eastAsia="Times New Roman" w:cs="Times New Roman"/>
          <w:szCs w:val="28"/>
          <w:lang w:eastAsia="ru-RU"/>
        </w:rPr>
        <w:t xml:space="preserve"> прибавляется </w:t>
      </w:r>
      <w:proofErr w:type="gramStart"/>
      <w:r w:rsidRPr="002C6CF7">
        <w:rPr>
          <w:rFonts w:eastAsia="Times New Roman" w:cs="Times New Roman"/>
          <w:szCs w:val="28"/>
          <w:lang w:eastAsia="ru-RU"/>
        </w:rPr>
        <w:t>к</w:t>
      </w:r>
      <w:proofErr w:type="gramEnd"/>
      <w:r w:rsidRPr="002C6CF7">
        <w:rPr>
          <w:rFonts w:eastAsia="Times New Roman" w:cs="Times New Roman"/>
          <w:szCs w:val="28"/>
          <w:lang w:eastAsia="ru-RU"/>
        </w:rPr>
        <w:t xml:space="preserve"> регистру делимого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A</w:t>
      </w:r>
      <w:r w:rsidRPr="002C6CF7">
        <w:rPr>
          <w:rFonts w:eastAsia="Times New Roman" w:cs="Times New Roman"/>
          <w:szCs w:val="28"/>
          <w:lang w:eastAsia="ru-RU"/>
        </w:rPr>
        <w:t>;</w:t>
      </w:r>
      <w:r w:rsidRPr="002C6CF7">
        <w:rPr>
          <w:rFonts w:eastAsia="Times New Roman" w:cs="Times New Roman"/>
          <w:szCs w:val="28"/>
          <w:lang w:eastAsia="ru-RU"/>
        </w:rPr>
        <w:br/>
        <w:t>   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- В</w:t>
      </w:r>
      <w:r w:rsidRPr="002C6CF7">
        <w:rPr>
          <w:rFonts w:eastAsia="Times New Roman" w:cs="Times New Roman"/>
          <w:szCs w:val="28"/>
          <w:lang w:eastAsia="ru-RU"/>
        </w:rPr>
        <w:t> - делитель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В</w:t>
      </w:r>
      <w:r w:rsidRPr="002C6CF7">
        <w:rPr>
          <w:rFonts w:eastAsia="Times New Roman" w:cs="Times New Roman"/>
          <w:szCs w:val="28"/>
          <w:lang w:eastAsia="ru-RU"/>
        </w:rPr>
        <w:t> вычитается из регистра делимого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A</w:t>
      </w:r>
      <w:r w:rsidRPr="002C6CF7">
        <w:rPr>
          <w:rFonts w:eastAsia="Times New Roman" w:cs="Times New Roman"/>
          <w:szCs w:val="28"/>
          <w:lang w:eastAsia="ru-RU"/>
        </w:rPr>
        <w:t> (технически здесь прибавляется </w:t>
      </w:r>
      <w:proofErr w:type="spellStart"/>
      <w:r w:rsidRPr="002C6CF7">
        <w:rPr>
          <w:rFonts w:eastAsia="Times New Roman" w:cs="Times New Roman"/>
          <w:b/>
          <w:bCs/>
          <w:szCs w:val="28"/>
          <w:lang w:eastAsia="ru-RU"/>
        </w:rPr>
        <w:t>В</w:t>
      </w:r>
      <w:r w:rsidRPr="002C6CF7">
        <w:rPr>
          <w:rFonts w:eastAsia="Times New Roman" w:cs="Times New Roman"/>
          <w:szCs w:val="28"/>
          <w:vertAlign w:val="subscript"/>
          <w:lang w:eastAsia="ru-RU"/>
        </w:rPr>
        <w:t>доп</w:t>
      </w:r>
      <w:proofErr w:type="spellEnd"/>
      <w:r w:rsidRPr="002C6CF7">
        <w:rPr>
          <w:rFonts w:eastAsia="Times New Roman" w:cs="Times New Roman"/>
          <w:szCs w:val="28"/>
          <w:lang w:eastAsia="ru-RU"/>
        </w:rPr>
        <w:t> );</w:t>
      </w:r>
      <w:r w:rsidRPr="002C6CF7">
        <w:rPr>
          <w:rFonts w:eastAsia="Times New Roman" w:cs="Times New Roman"/>
          <w:szCs w:val="28"/>
          <w:lang w:eastAsia="ru-RU"/>
        </w:rPr>
        <w:br/>
        <w:t>   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&lt;--</w:t>
      </w:r>
      <w:r w:rsidRPr="002C6CF7">
        <w:rPr>
          <w:rFonts w:eastAsia="Times New Roman" w:cs="Times New Roman"/>
          <w:szCs w:val="28"/>
          <w:lang w:eastAsia="ru-RU"/>
        </w:rPr>
        <w:t> - частичный остаток сдвигается на один разряд влево;</w:t>
      </w:r>
      <w:r w:rsidRPr="002C6CF7">
        <w:rPr>
          <w:rFonts w:eastAsia="Times New Roman" w:cs="Times New Roman"/>
          <w:szCs w:val="28"/>
          <w:lang w:eastAsia="ru-RU"/>
        </w:rPr>
        <w:br/>
        <w:t>  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" = "</w:t>
      </w:r>
      <w:r w:rsidRPr="002C6CF7">
        <w:rPr>
          <w:rFonts w:eastAsia="Times New Roman" w:cs="Times New Roman"/>
          <w:szCs w:val="28"/>
          <w:lang w:eastAsia="ru-RU"/>
        </w:rPr>
        <w:t> - показывается значение частичного остатка полученного после сложения.</w:t>
      </w:r>
    </w:p>
    <w:p w:rsidR="00B95067" w:rsidRPr="002C6CF7" w:rsidRDefault="00B95067" w:rsidP="00473FFF">
      <w:pPr>
        <w:shd w:val="clear" w:color="auto" w:fill="FFFFFF"/>
        <w:rPr>
          <w:rFonts w:eastAsia="Times New Roman" w:cs="Times New Roman"/>
          <w:szCs w:val="28"/>
          <w:lang w:eastAsia="ru-RU"/>
        </w:rPr>
      </w:pPr>
      <w:r w:rsidRPr="002C6CF7">
        <w:rPr>
          <w:rFonts w:eastAsia="Times New Roman" w:cs="Times New Roman"/>
          <w:szCs w:val="28"/>
          <w:lang w:eastAsia="ru-RU"/>
        </w:rPr>
        <w:t>Определяем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остаток от деления</w:t>
      </w:r>
      <w:r w:rsidRPr="002C6CF7">
        <w:rPr>
          <w:rFonts w:eastAsia="Times New Roman" w:cs="Times New Roman"/>
          <w:szCs w:val="28"/>
          <w:lang w:eastAsia="ru-RU"/>
        </w:rPr>
        <w:t>. Для этого анализируем последний частичный остаток. В нашем случае он равен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"0000000000000000"</w:t>
      </w:r>
      <w:r w:rsidRPr="002C6CF7">
        <w:rPr>
          <w:rFonts w:eastAsia="Times New Roman" w:cs="Times New Roman"/>
          <w:szCs w:val="28"/>
          <w:lang w:eastAsia="ru-RU"/>
        </w:rPr>
        <w:t>. То есть деление произвелось нацело без остатка.</w:t>
      </w:r>
    </w:p>
    <w:p w:rsidR="00B95067" w:rsidRPr="002C6CF7" w:rsidRDefault="00B95067" w:rsidP="00473FFF">
      <w:pPr>
        <w:shd w:val="clear" w:color="auto" w:fill="FFFFFF"/>
        <w:rPr>
          <w:rFonts w:eastAsia="Times New Roman" w:cs="Times New Roman"/>
          <w:szCs w:val="28"/>
          <w:lang w:eastAsia="ru-RU"/>
        </w:rPr>
      </w:pPr>
      <w:r w:rsidRPr="002C6CF7">
        <w:rPr>
          <w:rFonts w:eastAsia="Times New Roman" w:cs="Times New Roman"/>
          <w:szCs w:val="28"/>
          <w:lang w:eastAsia="ru-RU"/>
        </w:rPr>
        <w:t>Определяем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знак результата</w:t>
      </w:r>
      <w:r w:rsidRPr="002C6CF7">
        <w:rPr>
          <w:rFonts w:eastAsia="Times New Roman" w:cs="Times New Roman"/>
          <w:szCs w:val="28"/>
          <w:lang w:eastAsia="ru-RU"/>
        </w:rPr>
        <w:t xml:space="preserve">. Если знаки исходных операндов одинаковы, то результирующее частное положительно и наоборот. В нашем случае знаки совпадают, </w:t>
      </w:r>
      <w:proofErr w:type="gramStart"/>
      <w:r w:rsidRPr="002C6CF7">
        <w:rPr>
          <w:rFonts w:eastAsia="Times New Roman" w:cs="Times New Roman"/>
          <w:szCs w:val="28"/>
          <w:lang w:eastAsia="ru-RU"/>
        </w:rPr>
        <w:t>следовательно</w:t>
      </w:r>
      <w:proofErr w:type="gramEnd"/>
      <w:r w:rsidRPr="002C6CF7">
        <w:rPr>
          <w:rFonts w:eastAsia="Times New Roman" w:cs="Times New Roman"/>
          <w:szCs w:val="28"/>
          <w:lang w:eastAsia="ru-RU"/>
        </w:rPr>
        <w:t xml:space="preserve"> результирующее частное положительно.</w:t>
      </w:r>
    </w:p>
    <w:p w:rsidR="00B95067" w:rsidRPr="002C6CF7" w:rsidRDefault="00B95067" w:rsidP="00473FFF">
      <w:pPr>
        <w:shd w:val="clear" w:color="auto" w:fill="FFFFFF"/>
        <w:rPr>
          <w:rFonts w:eastAsia="Times New Roman" w:cs="Times New Roman"/>
          <w:szCs w:val="28"/>
          <w:lang w:eastAsia="ru-RU"/>
        </w:rPr>
      </w:pPr>
      <w:r w:rsidRPr="002C6CF7">
        <w:rPr>
          <w:rFonts w:eastAsia="Times New Roman" w:cs="Times New Roman"/>
          <w:szCs w:val="28"/>
          <w:lang w:eastAsia="ru-RU"/>
        </w:rPr>
        <w:br/>
      </w:r>
      <w:r w:rsidRPr="002C6CF7">
        <w:rPr>
          <w:rFonts w:eastAsia="Times New Roman" w:cs="Times New Roman"/>
          <w:b/>
          <w:bCs/>
          <w:szCs w:val="28"/>
          <w:lang w:eastAsia="ru-RU"/>
        </w:rPr>
        <w:t>Ответ:</w:t>
      </w:r>
      <w:r w:rsidRPr="002C6CF7">
        <w:rPr>
          <w:rFonts w:eastAsia="Times New Roman" w:cs="Times New Roman"/>
          <w:szCs w:val="28"/>
          <w:lang w:eastAsia="ru-RU"/>
        </w:rPr>
        <w:t>   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1000110</w:t>
      </w:r>
      <w:r w:rsidRPr="002C6CF7">
        <w:rPr>
          <w:rFonts w:eastAsia="Times New Roman" w:cs="Times New Roman"/>
          <w:szCs w:val="28"/>
          <w:vertAlign w:val="subscript"/>
          <w:lang w:eastAsia="ru-RU"/>
        </w:rPr>
        <w:t>2</w:t>
      </w:r>
      <w:proofErr w:type="gramStart"/>
      <w:r w:rsidRPr="002C6CF7">
        <w:rPr>
          <w:rFonts w:eastAsia="Times New Roman" w:cs="Times New Roman"/>
          <w:szCs w:val="28"/>
          <w:lang w:eastAsia="ru-RU"/>
        </w:rPr>
        <w:t> :</w:t>
      </w:r>
      <w:proofErr w:type="gramEnd"/>
      <w:r w:rsidRPr="002C6CF7">
        <w:rPr>
          <w:rFonts w:eastAsia="Times New Roman" w:cs="Times New Roman"/>
          <w:szCs w:val="28"/>
          <w:lang w:eastAsia="ru-RU"/>
        </w:rPr>
        <w:t>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1110</w:t>
      </w:r>
      <w:r w:rsidRPr="002C6CF7">
        <w:rPr>
          <w:rFonts w:eastAsia="Times New Roman" w:cs="Times New Roman"/>
          <w:szCs w:val="28"/>
          <w:vertAlign w:val="subscript"/>
          <w:lang w:eastAsia="ru-RU"/>
        </w:rPr>
        <w:t>2</w:t>
      </w:r>
      <w:r w:rsidRPr="002C6CF7">
        <w:rPr>
          <w:rFonts w:eastAsia="Times New Roman" w:cs="Times New Roman"/>
          <w:szCs w:val="28"/>
          <w:lang w:eastAsia="ru-RU"/>
        </w:rPr>
        <w:t> =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101</w:t>
      </w:r>
      <w:r w:rsidRPr="002C6CF7">
        <w:rPr>
          <w:rFonts w:eastAsia="Times New Roman" w:cs="Times New Roman"/>
          <w:szCs w:val="28"/>
          <w:vertAlign w:val="subscript"/>
          <w:lang w:eastAsia="ru-RU"/>
        </w:rPr>
        <w:t>2</w:t>
      </w:r>
      <w:r w:rsidRPr="002C6CF7">
        <w:rPr>
          <w:rFonts w:eastAsia="Times New Roman" w:cs="Times New Roman"/>
          <w:szCs w:val="28"/>
          <w:lang w:eastAsia="ru-RU"/>
        </w:rPr>
        <w:t>.</w:t>
      </w:r>
      <w:r w:rsidRPr="002C6CF7">
        <w:rPr>
          <w:rFonts w:eastAsia="Times New Roman" w:cs="Times New Roman"/>
          <w:szCs w:val="28"/>
          <w:lang w:eastAsia="ru-RU"/>
        </w:rPr>
        <w:br/>
      </w:r>
      <w:r w:rsidRPr="002C6CF7">
        <w:rPr>
          <w:rFonts w:eastAsia="Times New Roman" w:cs="Times New Roman"/>
          <w:szCs w:val="28"/>
          <w:lang w:eastAsia="ru-RU"/>
        </w:rPr>
        <w:br/>
        <w:t>или в десятичной системе счисления: 70</w:t>
      </w:r>
      <w:r w:rsidRPr="002C6CF7">
        <w:rPr>
          <w:rFonts w:eastAsia="Times New Roman" w:cs="Times New Roman"/>
          <w:szCs w:val="28"/>
          <w:vertAlign w:val="subscript"/>
          <w:lang w:eastAsia="ru-RU"/>
        </w:rPr>
        <w:t>10</w:t>
      </w:r>
      <w:r w:rsidRPr="002C6CF7">
        <w:rPr>
          <w:rFonts w:eastAsia="Times New Roman" w:cs="Times New Roman"/>
          <w:szCs w:val="28"/>
          <w:lang w:eastAsia="ru-RU"/>
        </w:rPr>
        <w:t> : 14</w:t>
      </w:r>
      <w:r w:rsidRPr="002C6CF7">
        <w:rPr>
          <w:rFonts w:eastAsia="Times New Roman" w:cs="Times New Roman"/>
          <w:szCs w:val="28"/>
          <w:vertAlign w:val="subscript"/>
          <w:lang w:eastAsia="ru-RU"/>
        </w:rPr>
        <w:t>10</w:t>
      </w:r>
      <w:r w:rsidRPr="002C6CF7">
        <w:rPr>
          <w:rFonts w:eastAsia="Times New Roman" w:cs="Times New Roman"/>
          <w:szCs w:val="28"/>
          <w:lang w:eastAsia="ru-RU"/>
        </w:rPr>
        <w:t> = 5</w:t>
      </w:r>
      <w:r w:rsidRPr="002C6CF7">
        <w:rPr>
          <w:rFonts w:eastAsia="Times New Roman" w:cs="Times New Roman"/>
          <w:szCs w:val="28"/>
          <w:vertAlign w:val="subscript"/>
          <w:lang w:eastAsia="ru-RU"/>
        </w:rPr>
        <w:t>10</w:t>
      </w:r>
      <w:r w:rsidRPr="002C6CF7">
        <w:rPr>
          <w:rFonts w:eastAsia="Times New Roman" w:cs="Times New Roman"/>
          <w:szCs w:val="28"/>
          <w:lang w:eastAsia="ru-RU"/>
        </w:rPr>
        <w:t>.</w:t>
      </w:r>
    </w:p>
    <w:p w:rsidR="00B95067" w:rsidRPr="002C6CF7" w:rsidRDefault="00B95067" w:rsidP="006264BC"/>
    <w:p w:rsidR="00F55E7D" w:rsidRPr="002C6CF7" w:rsidRDefault="006264BC" w:rsidP="006264BC">
      <w:r w:rsidRPr="002C6CF7">
        <w:t xml:space="preserve">б) 56:8; </w:t>
      </w:r>
    </w:p>
    <w:p w:rsidR="00473FFF" w:rsidRPr="002C6CF7" w:rsidRDefault="00B95067" w:rsidP="00473FFF">
      <w:pPr>
        <w:rPr>
          <w:rFonts w:cs="Times New Roman"/>
          <w:szCs w:val="28"/>
          <w:shd w:val="clear" w:color="auto" w:fill="FFFFFF"/>
        </w:rPr>
      </w:pPr>
      <w:r w:rsidRPr="002C6CF7">
        <w:rPr>
          <w:rFonts w:cs="Times New Roman"/>
          <w:szCs w:val="28"/>
          <w:shd w:val="clear" w:color="auto" w:fill="FFFFFF"/>
        </w:rPr>
        <w:t>Переведем числа в двоичную систему счисления (работать будем только с модулями чисел, знак результата получим из анализа знаков исходных чисел):</w:t>
      </w:r>
    </w:p>
    <w:p w:rsidR="00473FFF" w:rsidRPr="002C6CF7" w:rsidRDefault="00B95067" w:rsidP="00473FFF">
      <w:pPr>
        <w:rPr>
          <w:rFonts w:cs="Times New Roman"/>
          <w:szCs w:val="28"/>
          <w:shd w:val="clear" w:color="auto" w:fill="FFFFFF"/>
        </w:rPr>
      </w:pPr>
      <w:r w:rsidRPr="002C6CF7">
        <w:rPr>
          <w:rFonts w:ascii="Verdana" w:hAnsi="Verdana"/>
          <w:sz w:val="20"/>
          <w:szCs w:val="20"/>
        </w:rPr>
        <w:br/>
      </w:r>
      <w:r w:rsidRPr="002C6CF7">
        <w:rPr>
          <w:rFonts w:cs="Times New Roman"/>
          <w:szCs w:val="28"/>
          <w:shd w:val="clear" w:color="auto" w:fill="FFFFFF"/>
        </w:rPr>
        <w:t>    56</w:t>
      </w:r>
      <w:r w:rsidRPr="002C6CF7">
        <w:rPr>
          <w:rFonts w:cs="Times New Roman"/>
          <w:szCs w:val="28"/>
          <w:shd w:val="clear" w:color="auto" w:fill="FFFFFF"/>
          <w:vertAlign w:val="subscript"/>
        </w:rPr>
        <w:t>10</w:t>
      </w:r>
      <w:r w:rsidRPr="002C6CF7">
        <w:rPr>
          <w:rFonts w:cs="Times New Roman"/>
          <w:szCs w:val="28"/>
          <w:shd w:val="clear" w:color="auto" w:fill="FFFFFF"/>
        </w:rPr>
        <w:t> = </w:t>
      </w:r>
      <w:r w:rsidRPr="002C6CF7">
        <w:rPr>
          <w:rStyle w:val="a5"/>
          <w:rFonts w:cs="Times New Roman"/>
          <w:szCs w:val="28"/>
          <w:shd w:val="clear" w:color="auto" w:fill="FFFFFF"/>
        </w:rPr>
        <w:t>111000</w:t>
      </w:r>
      <w:r w:rsidRPr="002C6CF7">
        <w:rPr>
          <w:rFonts w:cs="Times New Roman"/>
          <w:szCs w:val="28"/>
          <w:shd w:val="clear" w:color="auto" w:fill="FFFFFF"/>
          <w:vertAlign w:val="subscript"/>
        </w:rPr>
        <w:t>2</w:t>
      </w:r>
      <w:r w:rsidRPr="002C6CF7">
        <w:rPr>
          <w:rFonts w:cs="Times New Roman"/>
          <w:szCs w:val="28"/>
        </w:rPr>
        <w:br/>
      </w:r>
      <w:r w:rsidRPr="002C6CF7">
        <w:rPr>
          <w:rFonts w:cs="Times New Roman"/>
          <w:szCs w:val="28"/>
          <w:shd w:val="clear" w:color="auto" w:fill="FFFFFF"/>
        </w:rPr>
        <w:lastRenderedPageBreak/>
        <w:t>    8</w:t>
      </w:r>
      <w:r w:rsidRPr="002C6CF7">
        <w:rPr>
          <w:rFonts w:cs="Times New Roman"/>
          <w:szCs w:val="28"/>
          <w:shd w:val="clear" w:color="auto" w:fill="FFFFFF"/>
          <w:vertAlign w:val="subscript"/>
        </w:rPr>
        <w:t>10</w:t>
      </w:r>
      <w:r w:rsidRPr="002C6CF7">
        <w:rPr>
          <w:rFonts w:cs="Times New Roman"/>
          <w:szCs w:val="28"/>
          <w:shd w:val="clear" w:color="auto" w:fill="FFFFFF"/>
        </w:rPr>
        <w:t> = </w:t>
      </w:r>
      <w:r w:rsidRPr="002C6CF7">
        <w:rPr>
          <w:rStyle w:val="a5"/>
          <w:rFonts w:cs="Times New Roman"/>
          <w:szCs w:val="28"/>
          <w:shd w:val="clear" w:color="auto" w:fill="FFFFFF"/>
        </w:rPr>
        <w:t>1000</w:t>
      </w:r>
      <w:r w:rsidRPr="002C6CF7">
        <w:rPr>
          <w:rFonts w:cs="Times New Roman"/>
          <w:szCs w:val="28"/>
          <w:shd w:val="clear" w:color="auto" w:fill="FFFFFF"/>
          <w:vertAlign w:val="subscript"/>
        </w:rPr>
        <w:t>2</w:t>
      </w:r>
      <w:r w:rsidRPr="002C6CF7">
        <w:rPr>
          <w:rFonts w:cs="Times New Roman"/>
          <w:szCs w:val="28"/>
        </w:rPr>
        <w:br/>
      </w:r>
    </w:p>
    <w:p w:rsidR="00F55E7D" w:rsidRPr="002C6CF7" w:rsidRDefault="00B95067" w:rsidP="00473FFF">
      <w:pPr>
        <w:rPr>
          <w:rFonts w:cs="Times New Roman"/>
          <w:szCs w:val="28"/>
        </w:rPr>
      </w:pPr>
      <w:r w:rsidRPr="002C6CF7">
        <w:rPr>
          <w:rFonts w:cs="Times New Roman"/>
          <w:szCs w:val="28"/>
          <w:shd w:val="clear" w:color="auto" w:fill="FFFFFF"/>
        </w:rPr>
        <w:t>Впишем делимое </w:t>
      </w:r>
      <w:r w:rsidRPr="002C6CF7">
        <w:rPr>
          <w:rFonts w:cs="Times New Roman"/>
          <w:b/>
          <w:bCs/>
          <w:szCs w:val="28"/>
          <w:shd w:val="clear" w:color="auto" w:fill="FFFFFF"/>
        </w:rPr>
        <w:t>A</w:t>
      </w:r>
      <w:r w:rsidRPr="002C6CF7">
        <w:rPr>
          <w:rFonts w:cs="Times New Roman"/>
          <w:szCs w:val="28"/>
          <w:shd w:val="clear" w:color="auto" w:fill="FFFFFF"/>
        </w:rPr>
        <w:t> в 8-ми разрядный регистр, начиная с младших разрядов (нумерация разрядов начинается с нуля). В недостающие разряды записываем нули.</w:t>
      </w:r>
    </w:p>
    <w:p w:rsidR="00273E7C" w:rsidRPr="00273E7C" w:rsidRDefault="00273E7C" w:rsidP="00473FFF">
      <w:pPr>
        <w:shd w:val="clear" w:color="auto" w:fill="FFFFFF"/>
        <w:rPr>
          <w:rFonts w:eastAsia="Times New Roman" w:cs="Times New Roman"/>
          <w:szCs w:val="28"/>
          <w:lang w:eastAsia="ru-RU"/>
        </w:rPr>
      </w:pPr>
      <w:proofErr w:type="gramStart"/>
      <w:r w:rsidRPr="00273E7C">
        <w:rPr>
          <w:rFonts w:eastAsia="Times New Roman" w:cs="Times New Roman"/>
          <w:szCs w:val="28"/>
          <w:lang w:eastAsia="ru-RU"/>
        </w:rPr>
        <w:t>п</w:t>
      </w:r>
      <w:proofErr w:type="gramEnd"/>
      <w:r w:rsidRPr="00273E7C">
        <w:rPr>
          <w:rFonts w:eastAsia="Times New Roman" w:cs="Times New Roman"/>
          <w:szCs w:val="28"/>
          <w:lang w:eastAsia="ru-RU"/>
        </w:rPr>
        <w:t>роцесс деления выглядит следующим образом :</w:t>
      </w:r>
    </w:p>
    <w:p w:rsidR="00273E7C" w:rsidRPr="00273E7C" w:rsidRDefault="00273E7C" w:rsidP="00273E7C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0" w:type="auto"/>
        <w:jc w:val="center"/>
        <w:tblCellSpacing w:w="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03"/>
        <w:gridCol w:w="468"/>
        <w:gridCol w:w="174"/>
        <w:gridCol w:w="203"/>
        <w:gridCol w:w="203"/>
        <w:gridCol w:w="203"/>
        <w:gridCol w:w="203"/>
        <w:gridCol w:w="203"/>
        <w:gridCol w:w="203"/>
        <w:gridCol w:w="203"/>
        <w:gridCol w:w="218"/>
      </w:tblGrid>
      <w:tr w:rsidR="002C6CF7" w:rsidRPr="002C6CF7" w:rsidTr="00273E7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 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proofErr w:type="spellStart"/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Разр</w:t>
            </w:r>
            <w:proofErr w:type="spellEnd"/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.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c</w:t>
            </w:r>
          </w:p>
        </w:tc>
        <w:tc>
          <w:tcPr>
            <w:tcW w:w="173" w:type="dxa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7</w:t>
            </w:r>
          </w:p>
        </w:tc>
        <w:tc>
          <w:tcPr>
            <w:tcW w:w="173" w:type="dxa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6</w:t>
            </w:r>
          </w:p>
        </w:tc>
        <w:tc>
          <w:tcPr>
            <w:tcW w:w="173" w:type="dxa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5</w:t>
            </w:r>
          </w:p>
        </w:tc>
        <w:tc>
          <w:tcPr>
            <w:tcW w:w="173" w:type="dxa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4</w:t>
            </w:r>
          </w:p>
        </w:tc>
        <w:tc>
          <w:tcPr>
            <w:tcW w:w="173" w:type="dxa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3</w:t>
            </w:r>
          </w:p>
        </w:tc>
        <w:tc>
          <w:tcPr>
            <w:tcW w:w="173" w:type="dxa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2</w:t>
            </w:r>
          </w:p>
        </w:tc>
        <w:tc>
          <w:tcPr>
            <w:tcW w:w="173" w:type="dxa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173" w:type="dxa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0</w:t>
            </w:r>
          </w:p>
        </w:tc>
      </w:tr>
      <w:tr w:rsidR="002C6CF7" w:rsidRPr="002C6CF7" w:rsidTr="00273E7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</w:tr>
      <w:tr w:rsidR="002C6CF7" w:rsidRPr="002C6CF7" w:rsidTr="00273E7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Частное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2C6CF7" w:rsidRPr="002C6CF7" w:rsidTr="00273E7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- B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2C6CF7" w:rsidRPr="002C6CF7" w:rsidTr="00273E7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gridSpan w:val="8"/>
            <w:tcBorders>
              <w:top w:val="single" w:sz="6" w:space="0" w:color="9094D7"/>
            </w:tcBorders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</w:tr>
      <w:tr w:rsidR="002C6CF7" w:rsidRPr="002C6CF7" w:rsidTr="00273E7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=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2C6CF7" w:rsidRPr="002C6CF7" w:rsidTr="00273E7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</w:tr>
      <w:tr w:rsidR="002C6CF7" w:rsidRPr="002C6CF7" w:rsidTr="00273E7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&lt;--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2C6CF7" w:rsidRPr="002C6CF7" w:rsidTr="00273E7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- B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2C6CF7" w:rsidRPr="002C6CF7" w:rsidTr="00273E7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gridSpan w:val="8"/>
            <w:tcBorders>
              <w:top w:val="single" w:sz="6" w:space="0" w:color="9094D7"/>
            </w:tcBorders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</w:tr>
      <w:tr w:rsidR="002C6CF7" w:rsidRPr="002C6CF7" w:rsidTr="00273E7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=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2C6CF7" w:rsidRPr="002C6CF7" w:rsidTr="00273E7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</w:tr>
      <w:tr w:rsidR="002C6CF7" w:rsidRPr="002C6CF7" w:rsidTr="00273E7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&lt;--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2C6CF7" w:rsidRPr="002C6CF7" w:rsidTr="00273E7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- B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2C6CF7" w:rsidRPr="002C6CF7" w:rsidTr="00273E7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gridSpan w:val="8"/>
            <w:tcBorders>
              <w:top w:val="single" w:sz="6" w:space="0" w:color="9094D7"/>
            </w:tcBorders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</w:tr>
      <w:tr w:rsidR="002C6CF7" w:rsidRPr="002C6CF7" w:rsidTr="00273E7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=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73E7C" w:rsidRPr="00273E7C" w:rsidRDefault="00273E7C" w:rsidP="00273E7C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273E7C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</w:tbl>
    <w:p w:rsidR="00273E7C" w:rsidRPr="002C6CF7" w:rsidRDefault="00273E7C" w:rsidP="00473FFF">
      <w:pPr>
        <w:pStyle w:val="a6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2C6CF7">
        <w:rPr>
          <w:sz w:val="28"/>
          <w:szCs w:val="28"/>
        </w:rPr>
        <w:t>Определяем </w:t>
      </w:r>
      <w:r w:rsidRPr="002C6CF7">
        <w:rPr>
          <w:b/>
          <w:bCs/>
          <w:sz w:val="28"/>
          <w:szCs w:val="28"/>
        </w:rPr>
        <w:t>остаток от деления</w:t>
      </w:r>
      <w:r w:rsidRPr="002C6CF7">
        <w:rPr>
          <w:sz w:val="28"/>
          <w:szCs w:val="28"/>
        </w:rPr>
        <w:t>. Для этого анализируем последний частичный остаток. В нашем случае он равен </w:t>
      </w:r>
      <w:r w:rsidRPr="002C6CF7">
        <w:rPr>
          <w:b/>
          <w:bCs/>
          <w:sz w:val="28"/>
          <w:szCs w:val="28"/>
        </w:rPr>
        <w:t>"00000000"</w:t>
      </w:r>
      <w:r w:rsidRPr="002C6CF7">
        <w:rPr>
          <w:sz w:val="28"/>
          <w:szCs w:val="28"/>
        </w:rPr>
        <w:t>. То есть деление произвелось нацело без остатка.</w:t>
      </w:r>
    </w:p>
    <w:p w:rsidR="00273E7C" w:rsidRPr="002C6CF7" w:rsidRDefault="00273E7C" w:rsidP="00473FFF">
      <w:pPr>
        <w:pStyle w:val="a6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2C6CF7">
        <w:rPr>
          <w:sz w:val="28"/>
          <w:szCs w:val="28"/>
        </w:rPr>
        <w:t>Определяем </w:t>
      </w:r>
      <w:r w:rsidRPr="002C6CF7">
        <w:rPr>
          <w:b/>
          <w:bCs/>
          <w:sz w:val="28"/>
          <w:szCs w:val="28"/>
        </w:rPr>
        <w:t>знак результата</w:t>
      </w:r>
      <w:r w:rsidRPr="002C6CF7">
        <w:rPr>
          <w:sz w:val="28"/>
          <w:szCs w:val="28"/>
        </w:rPr>
        <w:t xml:space="preserve">. Если знаки исходных операндов одинаковы, то результирующее частное положительно и наоборот. В нашем случае знаки совпадают, </w:t>
      </w:r>
      <w:proofErr w:type="gramStart"/>
      <w:r w:rsidRPr="002C6CF7">
        <w:rPr>
          <w:sz w:val="28"/>
          <w:szCs w:val="28"/>
        </w:rPr>
        <w:t>следовательно</w:t>
      </w:r>
      <w:proofErr w:type="gramEnd"/>
      <w:r w:rsidRPr="002C6CF7">
        <w:rPr>
          <w:sz w:val="28"/>
          <w:szCs w:val="28"/>
        </w:rPr>
        <w:t xml:space="preserve"> результирующее частное положительно.</w:t>
      </w:r>
    </w:p>
    <w:p w:rsidR="00273E7C" w:rsidRPr="002C6CF7" w:rsidRDefault="00273E7C" w:rsidP="00473FFF">
      <w:pPr>
        <w:pStyle w:val="a6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2C6CF7">
        <w:rPr>
          <w:sz w:val="28"/>
          <w:szCs w:val="28"/>
        </w:rPr>
        <w:br/>
      </w:r>
      <w:r w:rsidRPr="002C6CF7">
        <w:rPr>
          <w:sz w:val="28"/>
          <w:szCs w:val="28"/>
        </w:rPr>
        <w:br/>
      </w:r>
      <w:r w:rsidRPr="002C6CF7">
        <w:rPr>
          <w:rStyle w:val="a5"/>
          <w:sz w:val="28"/>
          <w:szCs w:val="28"/>
        </w:rPr>
        <w:t>Ответ:</w:t>
      </w:r>
      <w:r w:rsidRPr="002C6CF7">
        <w:rPr>
          <w:sz w:val="28"/>
          <w:szCs w:val="28"/>
        </w:rPr>
        <w:t>    </w:t>
      </w:r>
      <w:r w:rsidRPr="002C6CF7">
        <w:rPr>
          <w:rStyle w:val="a5"/>
          <w:sz w:val="28"/>
          <w:szCs w:val="28"/>
        </w:rPr>
        <w:t>111000</w:t>
      </w:r>
      <w:r w:rsidRPr="002C6CF7">
        <w:rPr>
          <w:sz w:val="28"/>
          <w:szCs w:val="28"/>
          <w:vertAlign w:val="subscript"/>
        </w:rPr>
        <w:t>2</w:t>
      </w:r>
      <w:proofErr w:type="gramStart"/>
      <w:r w:rsidRPr="002C6CF7">
        <w:rPr>
          <w:sz w:val="28"/>
          <w:szCs w:val="28"/>
        </w:rPr>
        <w:t> :</w:t>
      </w:r>
      <w:proofErr w:type="gramEnd"/>
      <w:r w:rsidRPr="002C6CF7">
        <w:rPr>
          <w:sz w:val="28"/>
          <w:szCs w:val="28"/>
        </w:rPr>
        <w:t> </w:t>
      </w:r>
      <w:r w:rsidRPr="002C6CF7">
        <w:rPr>
          <w:rStyle w:val="a5"/>
          <w:sz w:val="28"/>
          <w:szCs w:val="28"/>
        </w:rPr>
        <w:t>1000</w:t>
      </w:r>
      <w:r w:rsidRPr="002C6CF7">
        <w:rPr>
          <w:sz w:val="28"/>
          <w:szCs w:val="28"/>
          <w:vertAlign w:val="subscript"/>
        </w:rPr>
        <w:t>2</w:t>
      </w:r>
      <w:r w:rsidRPr="002C6CF7">
        <w:rPr>
          <w:sz w:val="28"/>
          <w:szCs w:val="28"/>
        </w:rPr>
        <w:t> = </w:t>
      </w:r>
      <w:r w:rsidRPr="002C6CF7">
        <w:rPr>
          <w:rStyle w:val="a5"/>
          <w:sz w:val="28"/>
          <w:szCs w:val="28"/>
        </w:rPr>
        <w:t>111</w:t>
      </w:r>
      <w:r w:rsidRPr="002C6CF7">
        <w:rPr>
          <w:sz w:val="28"/>
          <w:szCs w:val="28"/>
          <w:vertAlign w:val="subscript"/>
        </w:rPr>
        <w:t>2</w:t>
      </w:r>
      <w:r w:rsidRPr="002C6CF7">
        <w:rPr>
          <w:sz w:val="28"/>
          <w:szCs w:val="28"/>
        </w:rPr>
        <w:t>.</w:t>
      </w:r>
      <w:r w:rsidRPr="002C6CF7">
        <w:rPr>
          <w:sz w:val="28"/>
          <w:szCs w:val="28"/>
        </w:rPr>
        <w:br/>
      </w:r>
      <w:r w:rsidRPr="002C6CF7">
        <w:rPr>
          <w:sz w:val="28"/>
          <w:szCs w:val="28"/>
        </w:rPr>
        <w:br/>
        <w:t>или в десятичной системе счисления: 56</w:t>
      </w:r>
      <w:r w:rsidRPr="002C6CF7">
        <w:rPr>
          <w:sz w:val="28"/>
          <w:szCs w:val="28"/>
          <w:vertAlign w:val="subscript"/>
        </w:rPr>
        <w:t>10</w:t>
      </w:r>
      <w:r w:rsidRPr="002C6CF7">
        <w:rPr>
          <w:sz w:val="28"/>
          <w:szCs w:val="28"/>
        </w:rPr>
        <w:t> : 8</w:t>
      </w:r>
      <w:r w:rsidRPr="002C6CF7">
        <w:rPr>
          <w:sz w:val="28"/>
          <w:szCs w:val="28"/>
          <w:vertAlign w:val="subscript"/>
        </w:rPr>
        <w:t>10</w:t>
      </w:r>
      <w:r w:rsidRPr="002C6CF7">
        <w:rPr>
          <w:sz w:val="28"/>
          <w:szCs w:val="28"/>
        </w:rPr>
        <w:t> = 7</w:t>
      </w:r>
      <w:r w:rsidRPr="002C6CF7">
        <w:rPr>
          <w:sz w:val="28"/>
          <w:szCs w:val="28"/>
          <w:vertAlign w:val="subscript"/>
        </w:rPr>
        <w:t>10</w:t>
      </w:r>
      <w:r w:rsidRPr="002C6CF7">
        <w:rPr>
          <w:sz w:val="28"/>
          <w:szCs w:val="28"/>
        </w:rPr>
        <w:t>.</w:t>
      </w:r>
    </w:p>
    <w:p w:rsidR="00273E7C" w:rsidRPr="002C6CF7" w:rsidRDefault="00273E7C" w:rsidP="006264BC"/>
    <w:p w:rsidR="00F55E7D" w:rsidRPr="002C6CF7" w:rsidRDefault="006264BC" w:rsidP="006264BC">
      <w:r w:rsidRPr="002C6CF7">
        <w:t xml:space="preserve">в) 54:18. </w:t>
      </w:r>
    </w:p>
    <w:p w:rsidR="00473FFF" w:rsidRPr="002C6CF7" w:rsidRDefault="00887A14" w:rsidP="00473FFF">
      <w:pPr>
        <w:rPr>
          <w:rFonts w:cs="Times New Roman"/>
          <w:szCs w:val="28"/>
          <w:shd w:val="clear" w:color="auto" w:fill="FFFFFF"/>
        </w:rPr>
      </w:pPr>
      <w:r w:rsidRPr="002C6CF7">
        <w:rPr>
          <w:rFonts w:cs="Times New Roman"/>
          <w:szCs w:val="28"/>
          <w:shd w:val="clear" w:color="auto" w:fill="FFFFFF"/>
        </w:rPr>
        <w:lastRenderedPageBreak/>
        <w:t>Переведем числа в двоичную систему счисления (работать будем только с модулями чисел, знак результата получим из анализа знаков исходных чисел):</w:t>
      </w:r>
    </w:p>
    <w:p w:rsidR="00F55E7D" w:rsidRPr="002C6CF7" w:rsidRDefault="00887A14" w:rsidP="00473FFF">
      <w:pPr>
        <w:rPr>
          <w:rFonts w:cs="Times New Roman"/>
          <w:szCs w:val="28"/>
          <w:shd w:val="clear" w:color="auto" w:fill="FFFFFF"/>
          <w:vertAlign w:val="subscript"/>
        </w:rPr>
      </w:pPr>
      <w:r w:rsidRPr="002C6CF7">
        <w:rPr>
          <w:rFonts w:cs="Times New Roman"/>
          <w:szCs w:val="28"/>
        </w:rPr>
        <w:br/>
      </w:r>
      <w:r w:rsidRPr="002C6CF7">
        <w:rPr>
          <w:rFonts w:cs="Times New Roman"/>
          <w:szCs w:val="28"/>
          <w:shd w:val="clear" w:color="auto" w:fill="FFFFFF"/>
        </w:rPr>
        <w:t>    54</w:t>
      </w:r>
      <w:r w:rsidRPr="002C6CF7">
        <w:rPr>
          <w:rFonts w:cs="Times New Roman"/>
          <w:szCs w:val="28"/>
          <w:shd w:val="clear" w:color="auto" w:fill="FFFFFF"/>
          <w:vertAlign w:val="subscript"/>
        </w:rPr>
        <w:t>10</w:t>
      </w:r>
      <w:r w:rsidRPr="002C6CF7">
        <w:rPr>
          <w:rFonts w:cs="Times New Roman"/>
          <w:szCs w:val="28"/>
          <w:shd w:val="clear" w:color="auto" w:fill="FFFFFF"/>
        </w:rPr>
        <w:t> = </w:t>
      </w:r>
      <w:r w:rsidRPr="002C6CF7">
        <w:rPr>
          <w:rStyle w:val="a5"/>
          <w:rFonts w:cs="Times New Roman"/>
          <w:szCs w:val="28"/>
          <w:shd w:val="clear" w:color="auto" w:fill="FFFFFF"/>
        </w:rPr>
        <w:t>110110</w:t>
      </w:r>
      <w:r w:rsidRPr="002C6CF7">
        <w:rPr>
          <w:rFonts w:cs="Times New Roman"/>
          <w:szCs w:val="28"/>
          <w:shd w:val="clear" w:color="auto" w:fill="FFFFFF"/>
          <w:vertAlign w:val="subscript"/>
        </w:rPr>
        <w:t>2</w:t>
      </w:r>
      <w:r w:rsidRPr="002C6CF7">
        <w:rPr>
          <w:rFonts w:cs="Times New Roman"/>
          <w:szCs w:val="28"/>
        </w:rPr>
        <w:br/>
      </w:r>
      <w:r w:rsidRPr="002C6CF7">
        <w:rPr>
          <w:rFonts w:cs="Times New Roman"/>
          <w:szCs w:val="28"/>
          <w:shd w:val="clear" w:color="auto" w:fill="FFFFFF"/>
        </w:rPr>
        <w:t>    18</w:t>
      </w:r>
      <w:r w:rsidRPr="002C6CF7">
        <w:rPr>
          <w:rFonts w:cs="Times New Roman"/>
          <w:szCs w:val="28"/>
          <w:shd w:val="clear" w:color="auto" w:fill="FFFFFF"/>
          <w:vertAlign w:val="subscript"/>
        </w:rPr>
        <w:t>10</w:t>
      </w:r>
      <w:r w:rsidRPr="002C6CF7">
        <w:rPr>
          <w:rFonts w:cs="Times New Roman"/>
          <w:szCs w:val="28"/>
          <w:shd w:val="clear" w:color="auto" w:fill="FFFFFF"/>
        </w:rPr>
        <w:t> = </w:t>
      </w:r>
      <w:r w:rsidRPr="002C6CF7">
        <w:rPr>
          <w:rStyle w:val="a5"/>
          <w:rFonts w:cs="Times New Roman"/>
          <w:szCs w:val="28"/>
          <w:shd w:val="clear" w:color="auto" w:fill="FFFFFF"/>
        </w:rPr>
        <w:t>10010</w:t>
      </w:r>
      <w:r w:rsidRPr="002C6CF7">
        <w:rPr>
          <w:rFonts w:cs="Times New Roman"/>
          <w:szCs w:val="28"/>
          <w:shd w:val="clear" w:color="auto" w:fill="FFFFFF"/>
          <w:vertAlign w:val="subscript"/>
        </w:rPr>
        <w:t>2</w:t>
      </w:r>
    </w:p>
    <w:p w:rsidR="00473FFF" w:rsidRPr="002C6CF7" w:rsidRDefault="00473FFF" w:rsidP="00473FFF">
      <w:pPr>
        <w:rPr>
          <w:rFonts w:eastAsia="Times New Roman" w:cs="Times New Roman"/>
          <w:szCs w:val="28"/>
          <w:shd w:val="clear" w:color="auto" w:fill="FFFFFF"/>
          <w:lang w:eastAsia="ru-RU"/>
        </w:rPr>
      </w:pPr>
    </w:p>
    <w:p w:rsidR="00473FFF" w:rsidRPr="002C6CF7" w:rsidRDefault="00887A14" w:rsidP="00473FFF">
      <w:pPr>
        <w:rPr>
          <w:rFonts w:eastAsia="Times New Roman" w:cs="Times New Roman"/>
          <w:szCs w:val="28"/>
          <w:shd w:val="clear" w:color="auto" w:fill="FFFFFF"/>
          <w:lang w:eastAsia="ru-RU"/>
        </w:rPr>
      </w:pPr>
      <w:r w:rsidRPr="00887A14">
        <w:rPr>
          <w:rFonts w:eastAsia="Times New Roman" w:cs="Times New Roman"/>
          <w:szCs w:val="28"/>
          <w:shd w:val="clear" w:color="auto" w:fill="FFFFFF"/>
          <w:lang w:eastAsia="ru-RU"/>
        </w:rPr>
        <w:t>Перевод в дополнительный код осуществим в два этапа:</w:t>
      </w:r>
    </w:p>
    <w:p w:rsidR="00887A14" w:rsidRPr="00887A14" w:rsidRDefault="00887A14" w:rsidP="00473FFF">
      <w:pPr>
        <w:rPr>
          <w:rFonts w:eastAsia="Times New Roman" w:cs="Times New Roman"/>
          <w:szCs w:val="28"/>
          <w:lang w:eastAsia="ru-RU"/>
        </w:rPr>
      </w:pPr>
      <w:r w:rsidRPr="00887A14">
        <w:rPr>
          <w:rFonts w:eastAsia="Times New Roman" w:cs="Times New Roman"/>
          <w:szCs w:val="28"/>
          <w:shd w:val="clear" w:color="auto" w:fill="FFFFFF"/>
          <w:lang w:eastAsia="ru-RU"/>
        </w:rPr>
        <w:t>Вначале получим </w:t>
      </w:r>
      <w:r w:rsidRPr="002C6CF7">
        <w:rPr>
          <w:rFonts w:eastAsia="Times New Roman" w:cs="Times New Roman"/>
          <w:b/>
          <w:bCs/>
          <w:szCs w:val="28"/>
          <w:shd w:val="clear" w:color="auto" w:fill="FFFFFF"/>
          <w:lang w:eastAsia="ru-RU"/>
        </w:rPr>
        <w:t>обратный код</w:t>
      </w:r>
      <w:r w:rsidRPr="00887A14">
        <w:rPr>
          <w:rFonts w:eastAsia="Times New Roman" w:cs="Times New Roman"/>
          <w:szCs w:val="28"/>
          <w:shd w:val="clear" w:color="auto" w:fill="FFFFFF"/>
          <w:lang w:eastAsia="ru-RU"/>
        </w:rPr>
        <w:t xml:space="preserve">. Для этого просто </w:t>
      </w:r>
      <w:proofErr w:type="spellStart"/>
      <w:r w:rsidRPr="00887A14">
        <w:rPr>
          <w:rFonts w:eastAsia="Times New Roman" w:cs="Times New Roman"/>
          <w:szCs w:val="28"/>
          <w:shd w:val="clear" w:color="auto" w:fill="FFFFFF"/>
          <w:lang w:eastAsia="ru-RU"/>
        </w:rPr>
        <w:t>проинвертируем</w:t>
      </w:r>
      <w:proofErr w:type="spellEnd"/>
      <w:r w:rsidRPr="00887A14">
        <w:rPr>
          <w:rFonts w:eastAsia="Times New Roman" w:cs="Times New Roman"/>
          <w:szCs w:val="28"/>
          <w:shd w:val="clear" w:color="auto" w:fill="FFFFFF"/>
          <w:lang w:eastAsia="ru-RU"/>
        </w:rPr>
        <w:t xml:space="preserve"> каждый разряд регистра (заменим "0" на "1", а "1" на "0").</w:t>
      </w:r>
      <w:r w:rsidRPr="00887A14">
        <w:rPr>
          <w:rFonts w:eastAsia="Times New Roman" w:cs="Times New Roman"/>
          <w:szCs w:val="28"/>
          <w:lang w:eastAsia="ru-RU"/>
        </w:rPr>
        <w:br/>
      </w:r>
    </w:p>
    <w:tbl>
      <w:tblPr>
        <w:tblW w:w="0" w:type="auto"/>
        <w:jc w:val="center"/>
        <w:tblCellSpacing w:w="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83"/>
        <w:gridCol w:w="203"/>
        <w:gridCol w:w="203"/>
        <w:gridCol w:w="203"/>
        <w:gridCol w:w="203"/>
        <w:gridCol w:w="203"/>
        <w:gridCol w:w="203"/>
        <w:gridCol w:w="203"/>
        <w:gridCol w:w="218"/>
      </w:tblGrid>
      <w:tr w:rsidR="002C6CF7" w:rsidRPr="002C6CF7" w:rsidTr="00887A1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proofErr w:type="spellStart"/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Разр</w:t>
            </w:r>
            <w:proofErr w:type="spellEnd"/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.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7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6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5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4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3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2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0</w:t>
            </w:r>
          </w:p>
        </w:tc>
      </w:tr>
      <w:tr w:rsidR="002C6CF7" w:rsidRPr="002C6CF7" w:rsidTr="00887A1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proofErr w:type="spellStart"/>
            <w:proofErr w:type="gramStart"/>
            <w:r w:rsidRPr="00887A14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B</w:t>
            </w:r>
            <w:proofErr w:type="gramEnd"/>
            <w:r w:rsidRPr="00887A14">
              <w:rPr>
                <w:rFonts w:ascii="Verdana" w:eastAsia="Times New Roman" w:hAnsi="Verdana" w:cs="Times New Roman"/>
                <w:sz w:val="15"/>
                <w:szCs w:val="15"/>
                <w:vertAlign w:val="subscript"/>
                <w:lang w:eastAsia="ru-RU"/>
              </w:rPr>
              <w:t>обр</w:t>
            </w:r>
            <w:proofErr w:type="spellEnd"/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</w:tr>
    </w:tbl>
    <w:p w:rsidR="00473FFF" w:rsidRPr="002C6CF7" w:rsidRDefault="00887A14" w:rsidP="00473FFF">
      <w:pPr>
        <w:rPr>
          <w:rFonts w:eastAsia="Times New Roman" w:cs="Times New Roman"/>
          <w:szCs w:val="28"/>
          <w:shd w:val="clear" w:color="auto" w:fill="FFFFFF"/>
          <w:lang w:eastAsia="ru-RU"/>
        </w:rPr>
      </w:pPr>
      <w:r w:rsidRPr="00887A14">
        <w:rPr>
          <w:rFonts w:eastAsia="Times New Roman" w:cs="Times New Roman"/>
          <w:szCs w:val="28"/>
          <w:shd w:val="clear" w:color="auto" w:fill="FFFFFF"/>
          <w:lang w:eastAsia="ru-RU"/>
        </w:rPr>
        <w:t>Прибавим к числу в обратном коде единицу и получим </w:t>
      </w:r>
      <w:hyperlink r:id="rId7" w:tgtFrame="_blank" w:history="1">
        <w:r w:rsidRPr="002C6CF7">
          <w:rPr>
            <w:rFonts w:eastAsia="Times New Roman" w:cs="Times New Roman"/>
            <w:b/>
            <w:bCs/>
            <w:szCs w:val="28"/>
            <w:shd w:val="clear" w:color="auto" w:fill="FFFFFF"/>
            <w:lang w:eastAsia="ru-RU"/>
          </w:rPr>
          <w:t>дополнительный код</w:t>
        </w:r>
      </w:hyperlink>
      <w:r w:rsidRPr="00887A14">
        <w:rPr>
          <w:rFonts w:eastAsia="Times New Roman" w:cs="Times New Roman"/>
          <w:szCs w:val="28"/>
          <w:shd w:val="clear" w:color="auto" w:fill="FFFFFF"/>
          <w:lang w:eastAsia="ru-RU"/>
        </w:rPr>
        <w:t>.</w:t>
      </w:r>
    </w:p>
    <w:p w:rsidR="00887A14" w:rsidRPr="00887A14" w:rsidRDefault="00887A14" w:rsidP="00473FFF">
      <w:pPr>
        <w:rPr>
          <w:rFonts w:eastAsia="Times New Roman" w:cs="Times New Roman"/>
          <w:szCs w:val="28"/>
          <w:lang w:eastAsia="ru-RU"/>
        </w:rPr>
      </w:pPr>
    </w:p>
    <w:tbl>
      <w:tblPr>
        <w:tblW w:w="0" w:type="auto"/>
        <w:jc w:val="center"/>
        <w:tblCellSpacing w:w="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83"/>
        <w:gridCol w:w="174"/>
        <w:gridCol w:w="203"/>
        <w:gridCol w:w="203"/>
        <w:gridCol w:w="203"/>
        <w:gridCol w:w="203"/>
        <w:gridCol w:w="203"/>
        <w:gridCol w:w="203"/>
        <w:gridCol w:w="203"/>
        <w:gridCol w:w="218"/>
      </w:tblGrid>
      <w:tr w:rsidR="002C6CF7" w:rsidRPr="002C6CF7" w:rsidTr="00887A1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proofErr w:type="spellStart"/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Разр</w:t>
            </w:r>
            <w:proofErr w:type="spellEnd"/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.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c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7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6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5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4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3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2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0</w:t>
            </w:r>
          </w:p>
        </w:tc>
      </w:tr>
      <w:tr w:rsidR="002C6CF7" w:rsidRPr="002C6CF7" w:rsidTr="00887A1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</w:tr>
      <w:tr w:rsidR="002C6CF7" w:rsidRPr="002C6CF7" w:rsidTr="00887A1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proofErr w:type="spellStart"/>
            <w:proofErr w:type="gramStart"/>
            <w:r w:rsidRPr="00887A14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B</w:t>
            </w:r>
            <w:proofErr w:type="gramEnd"/>
            <w:r w:rsidRPr="00887A14">
              <w:rPr>
                <w:rFonts w:ascii="Verdana" w:eastAsia="Times New Roman" w:hAnsi="Verdana" w:cs="Times New Roman"/>
                <w:sz w:val="15"/>
                <w:szCs w:val="15"/>
                <w:vertAlign w:val="subscript"/>
                <w:lang w:eastAsia="ru-RU"/>
              </w:rPr>
              <w:t>обр</w:t>
            </w:r>
            <w:proofErr w:type="spellEnd"/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</w:tr>
      <w:tr w:rsidR="002C6CF7" w:rsidRPr="002C6CF7" w:rsidTr="00887A1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</w:tr>
      <w:tr w:rsidR="002C6CF7" w:rsidRPr="002C6CF7" w:rsidTr="00887A1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gridSpan w:val="8"/>
            <w:tcBorders>
              <w:top w:val="single" w:sz="6" w:space="0" w:color="9094D7"/>
            </w:tcBorders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</w:tr>
      <w:tr w:rsidR="002C6CF7" w:rsidRPr="002C6CF7" w:rsidTr="00887A14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proofErr w:type="spellStart"/>
            <w:proofErr w:type="gramStart"/>
            <w:r w:rsidRPr="00887A14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B</w:t>
            </w:r>
            <w:proofErr w:type="gramEnd"/>
            <w:r w:rsidRPr="00887A14">
              <w:rPr>
                <w:rFonts w:ascii="Verdana" w:eastAsia="Times New Roman" w:hAnsi="Verdana" w:cs="Times New Roman"/>
                <w:sz w:val="15"/>
                <w:szCs w:val="15"/>
                <w:vertAlign w:val="subscript"/>
                <w:lang w:eastAsia="ru-RU"/>
              </w:rPr>
              <w:t>доп</w:t>
            </w:r>
            <w:proofErr w:type="spellEnd"/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887A14" w:rsidRPr="00887A14" w:rsidRDefault="00887A14" w:rsidP="00887A14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887A14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</w:tbl>
    <w:p w:rsidR="00887A14" w:rsidRPr="00887A14" w:rsidRDefault="00887A14" w:rsidP="00473FFF">
      <w:pPr>
        <w:shd w:val="clear" w:color="auto" w:fill="FFFFFF"/>
        <w:rPr>
          <w:rFonts w:eastAsia="Times New Roman" w:cs="Times New Roman"/>
          <w:szCs w:val="28"/>
          <w:lang w:eastAsia="ru-RU"/>
        </w:rPr>
      </w:pPr>
      <w:r w:rsidRPr="00887A14">
        <w:rPr>
          <w:rFonts w:eastAsia="Times New Roman" w:cs="Times New Roman"/>
          <w:szCs w:val="28"/>
          <w:lang w:eastAsia="ru-RU"/>
        </w:rPr>
        <w:t>Таким образом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 xml:space="preserve">-B = </w:t>
      </w:r>
      <w:proofErr w:type="spellStart"/>
      <w:proofErr w:type="gramStart"/>
      <w:r w:rsidRPr="002C6CF7">
        <w:rPr>
          <w:rFonts w:eastAsia="Times New Roman" w:cs="Times New Roman"/>
          <w:b/>
          <w:bCs/>
          <w:szCs w:val="28"/>
          <w:lang w:eastAsia="ru-RU"/>
        </w:rPr>
        <w:t>B</w:t>
      </w:r>
      <w:proofErr w:type="gramEnd"/>
      <w:r w:rsidRPr="002C6CF7">
        <w:rPr>
          <w:rFonts w:eastAsia="Times New Roman" w:cs="Times New Roman"/>
          <w:b/>
          <w:bCs/>
          <w:szCs w:val="28"/>
          <w:vertAlign w:val="subscript"/>
          <w:lang w:eastAsia="ru-RU"/>
        </w:rPr>
        <w:t>доп</w:t>
      </w:r>
      <w:proofErr w:type="spellEnd"/>
    </w:p>
    <w:p w:rsidR="006C08D7" w:rsidRPr="006C08D7" w:rsidRDefault="006C08D7" w:rsidP="00473FFF">
      <w:pPr>
        <w:shd w:val="clear" w:color="auto" w:fill="FFFFFF"/>
        <w:rPr>
          <w:rFonts w:eastAsia="Times New Roman" w:cs="Times New Roman"/>
          <w:szCs w:val="28"/>
          <w:lang w:eastAsia="ru-RU"/>
        </w:rPr>
      </w:pPr>
      <w:r w:rsidRPr="006C08D7">
        <w:rPr>
          <w:rFonts w:eastAsia="Times New Roman" w:cs="Times New Roman"/>
          <w:szCs w:val="28"/>
          <w:lang w:eastAsia="ru-RU"/>
        </w:rPr>
        <w:t>процесс деления выглядит следующим образом</w:t>
      </w:r>
      <w:proofErr w:type="gramStart"/>
      <w:r w:rsidRPr="006C08D7">
        <w:rPr>
          <w:rFonts w:eastAsia="Times New Roman" w:cs="Times New Roman"/>
          <w:szCs w:val="28"/>
          <w:lang w:eastAsia="ru-RU"/>
        </w:rPr>
        <w:t xml:space="preserve"> :</w:t>
      </w:r>
      <w:proofErr w:type="gramEnd"/>
    </w:p>
    <w:p w:rsidR="006C08D7" w:rsidRPr="006C08D7" w:rsidRDefault="006C08D7" w:rsidP="006C08D7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tbl>
      <w:tblPr>
        <w:tblW w:w="0" w:type="auto"/>
        <w:jc w:val="center"/>
        <w:tblCellSpacing w:w="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03"/>
        <w:gridCol w:w="468"/>
        <w:gridCol w:w="174"/>
        <w:gridCol w:w="203"/>
        <w:gridCol w:w="203"/>
        <w:gridCol w:w="203"/>
        <w:gridCol w:w="203"/>
        <w:gridCol w:w="203"/>
        <w:gridCol w:w="203"/>
        <w:gridCol w:w="203"/>
        <w:gridCol w:w="218"/>
      </w:tblGrid>
      <w:tr w:rsidR="002C6CF7" w:rsidRPr="002C6CF7" w:rsidTr="006C08D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 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proofErr w:type="spellStart"/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Разр</w:t>
            </w:r>
            <w:proofErr w:type="spellEnd"/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.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c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7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6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5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4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3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2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144" w:type="dxa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0</w:t>
            </w:r>
          </w:p>
        </w:tc>
      </w:tr>
      <w:tr w:rsidR="002C6CF7" w:rsidRPr="002C6CF7" w:rsidTr="006C08D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</w:tr>
      <w:tr w:rsidR="002C6CF7" w:rsidRPr="002C6CF7" w:rsidTr="006C08D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Частное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2C6CF7" w:rsidRPr="002C6CF7" w:rsidTr="006C08D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- B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2C6CF7" w:rsidRPr="002C6CF7" w:rsidTr="006C08D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gridSpan w:val="8"/>
            <w:tcBorders>
              <w:top w:val="single" w:sz="6" w:space="0" w:color="9094D7"/>
            </w:tcBorders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</w:tr>
      <w:tr w:rsidR="002C6CF7" w:rsidRPr="002C6CF7" w:rsidTr="006C08D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=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2C6CF7" w:rsidRPr="002C6CF7" w:rsidTr="006C08D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</w:tr>
      <w:tr w:rsidR="002C6CF7" w:rsidRPr="002C6CF7" w:rsidTr="006C08D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15"/>
                <w:szCs w:val="15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&lt;--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2C6CF7" w:rsidRPr="002C6CF7" w:rsidTr="006C08D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- B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  <w:tr w:rsidR="002C6CF7" w:rsidRPr="002C6CF7" w:rsidTr="006C08D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gridSpan w:val="8"/>
            <w:tcBorders>
              <w:top w:val="single" w:sz="6" w:space="0" w:color="9094D7"/>
            </w:tcBorders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</w:tr>
      <w:tr w:rsidR="002C6CF7" w:rsidRPr="002C6CF7" w:rsidTr="006C08D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right"/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sz w:val="20"/>
                <w:szCs w:val="20"/>
                <w:lang w:eastAsia="ru-RU"/>
              </w:rPr>
              <w:t>=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left"/>
              <w:rPr>
                <w:rFonts w:ascii="Verdana" w:eastAsia="Times New Roman" w:hAnsi="Verdana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6C08D7" w:rsidRPr="006C08D7" w:rsidRDefault="006C08D7" w:rsidP="006C08D7">
            <w:pPr>
              <w:spacing w:line="240" w:lineRule="auto"/>
              <w:ind w:firstLine="0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</w:pPr>
            <w:r w:rsidRPr="006C08D7">
              <w:rPr>
                <w:rFonts w:ascii="Verdana" w:eastAsia="Times New Roman" w:hAnsi="Verdana" w:cs="Times New Roman"/>
                <w:b/>
                <w:bCs/>
                <w:sz w:val="20"/>
                <w:szCs w:val="20"/>
                <w:lang w:eastAsia="ru-RU"/>
              </w:rPr>
              <w:t>0</w:t>
            </w:r>
          </w:p>
        </w:tc>
      </w:tr>
    </w:tbl>
    <w:p w:rsidR="006C08D7" w:rsidRPr="006C08D7" w:rsidRDefault="006C08D7" w:rsidP="00473FFF">
      <w:pPr>
        <w:shd w:val="clear" w:color="auto" w:fill="FFFFFF"/>
        <w:rPr>
          <w:rFonts w:eastAsia="Times New Roman" w:cs="Times New Roman"/>
          <w:szCs w:val="28"/>
          <w:lang w:eastAsia="ru-RU"/>
        </w:rPr>
      </w:pPr>
      <w:r w:rsidRPr="006C08D7">
        <w:rPr>
          <w:rFonts w:eastAsia="Times New Roman" w:cs="Times New Roman"/>
          <w:szCs w:val="28"/>
          <w:lang w:eastAsia="ru-RU"/>
        </w:rPr>
        <w:t>Здесь в колонке </w:t>
      </w:r>
      <w:r w:rsidRPr="006C08D7">
        <w:rPr>
          <w:rFonts w:eastAsia="Times New Roman" w:cs="Times New Roman"/>
          <w:b/>
          <w:bCs/>
          <w:szCs w:val="28"/>
          <w:lang w:eastAsia="ru-RU"/>
        </w:rPr>
        <w:t>"Частное"</w:t>
      </w:r>
      <w:r w:rsidRPr="006C08D7">
        <w:rPr>
          <w:rFonts w:eastAsia="Times New Roman" w:cs="Times New Roman"/>
          <w:szCs w:val="28"/>
          <w:lang w:eastAsia="ru-RU"/>
        </w:rPr>
        <w:t xml:space="preserve">, сверху вниз, записаны разряды искомого частного, начиная со старших. Обратите внимание - значение разряда частного - это просто </w:t>
      </w:r>
      <w:proofErr w:type="spellStart"/>
      <w:r w:rsidRPr="006C08D7">
        <w:rPr>
          <w:rFonts w:eastAsia="Times New Roman" w:cs="Times New Roman"/>
          <w:szCs w:val="28"/>
          <w:lang w:eastAsia="ru-RU"/>
        </w:rPr>
        <w:t>иверсия</w:t>
      </w:r>
      <w:proofErr w:type="spellEnd"/>
      <w:r w:rsidRPr="006C08D7">
        <w:rPr>
          <w:rFonts w:eastAsia="Times New Roman" w:cs="Times New Roman"/>
          <w:szCs w:val="28"/>
          <w:lang w:eastAsia="ru-RU"/>
        </w:rPr>
        <w:t xml:space="preserve"> 7-го (знакового) разряда частичного остатка.</w:t>
      </w:r>
      <w:r w:rsidRPr="006C08D7">
        <w:rPr>
          <w:rFonts w:eastAsia="Times New Roman" w:cs="Times New Roman"/>
          <w:szCs w:val="28"/>
          <w:lang w:eastAsia="ru-RU"/>
        </w:rPr>
        <w:br/>
      </w:r>
      <w:r w:rsidRPr="006C08D7">
        <w:rPr>
          <w:rFonts w:eastAsia="Times New Roman" w:cs="Times New Roman"/>
          <w:szCs w:val="28"/>
          <w:lang w:eastAsia="ru-RU"/>
        </w:rPr>
        <w:lastRenderedPageBreak/>
        <w:t>В следующем столбце - символика действий предпринимаемых в зависимости от знака частичного остатка. Смысл этих символов следующий:</w:t>
      </w:r>
      <w:r w:rsidRPr="006C08D7">
        <w:rPr>
          <w:rFonts w:eastAsia="Times New Roman" w:cs="Times New Roman"/>
          <w:szCs w:val="28"/>
          <w:lang w:eastAsia="ru-RU"/>
        </w:rPr>
        <w:br/>
        <w:t>    </w:t>
      </w:r>
      <w:r w:rsidRPr="006C08D7">
        <w:rPr>
          <w:rFonts w:eastAsia="Times New Roman" w:cs="Times New Roman"/>
          <w:b/>
          <w:bCs/>
          <w:szCs w:val="28"/>
          <w:lang w:eastAsia="ru-RU"/>
        </w:rPr>
        <w:t>+ В</w:t>
      </w:r>
      <w:r w:rsidRPr="006C08D7">
        <w:rPr>
          <w:rFonts w:eastAsia="Times New Roman" w:cs="Times New Roman"/>
          <w:szCs w:val="28"/>
          <w:lang w:eastAsia="ru-RU"/>
        </w:rPr>
        <w:t> - делитель </w:t>
      </w:r>
      <w:proofErr w:type="gramStart"/>
      <w:r w:rsidRPr="006C08D7">
        <w:rPr>
          <w:rFonts w:eastAsia="Times New Roman" w:cs="Times New Roman"/>
          <w:b/>
          <w:bCs/>
          <w:szCs w:val="28"/>
          <w:lang w:eastAsia="ru-RU"/>
        </w:rPr>
        <w:t>В</w:t>
      </w:r>
      <w:proofErr w:type="gramEnd"/>
      <w:r w:rsidRPr="006C08D7">
        <w:rPr>
          <w:rFonts w:eastAsia="Times New Roman" w:cs="Times New Roman"/>
          <w:szCs w:val="28"/>
          <w:lang w:eastAsia="ru-RU"/>
        </w:rPr>
        <w:t xml:space="preserve"> прибавляется </w:t>
      </w:r>
      <w:proofErr w:type="gramStart"/>
      <w:r w:rsidRPr="006C08D7">
        <w:rPr>
          <w:rFonts w:eastAsia="Times New Roman" w:cs="Times New Roman"/>
          <w:szCs w:val="28"/>
          <w:lang w:eastAsia="ru-RU"/>
        </w:rPr>
        <w:t>к</w:t>
      </w:r>
      <w:proofErr w:type="gramEnd"/>
      <w:r w:rsidRPr="006C08D7">
        <w:rPr>
          <w:rFonts w:eastAsia="Times New Roman" w:cs="Times New Roman"/>
          <w:szCs w:val="28"/>
          <w:lang w:eastAsia="ru-RU"/>
        </w:rPr>
        <w:t xml:space="preserve"> регистру делимого </w:t>
      </w:r>
      <w:r w:rsidRPr="006C08D7">
        <w:rPr>
          <w:rFonts w:eastAsia="Times New Roman" w:cs="Times New Roman"/>
          <w:b/>
          <w:bCs/>
          <w:szCs w:val="28"/>
          <w:lang w:eastAsia="ru-RU"/>
        </w:rPr>
        <w:t>A</w:t>
      </w:r>
      <w:r w:rsidRPr="006C08D7">
        <w:rPr>
          <w:rFonts w:eastAsia="Times New Roman" w:cs="Times New Roman"/>
          <w:szCs w:val="28"/>
          <w:lang w:eastAsia="ru-RU"/>
        </w:rPr>
        <w:t>;</w:t>
      </w:r>
      <w:r w:rsidRPr="006C08D7">
        <w:rPr>
          <w:rFonts w:eastAsia="Times New Roman" w:cs="Times New Roman"/>
          <w:szCs w:val="28"/>
          <w:lang w:eastAsia="ru-RU"/>
        </w:rPr>
        <w:br/>
        <w:t>    </w:t>
      </w:r>
      <w:r w:rsidRPr="006C08D7">
        <w:rPr>
          <w:rFonts w:eastAsia="Times New Roman" w:cs="Times New Roman"/>
          <w:b/>
          <w:bCs/>
          <w:szCs w:val="28"/>
          <w:lang w:eastAsia="ru-RU"/>
        </w:rPr>
        <w:t>- В</w:t>
      </w:r>
      <w:r w:rsidRPr="006C08D7">
        <w:rPr>
          <w:rFonts w:eastAsia="Times New Roman" w:cs="Times New Roman"/>
          <w:szCs w:val="28"/>
          <w:lang w:eastAsia="ru-RU"/>
        </w:rPr>
        <w:t> - делитель </w:t>
      </w:r>
      <w:r w:rsidRPr="006C08D7">
        <w:rPr>
          <w:rFonts w:eastAsia="Times New Roman" w:cs="Times New Roman"/>
          <w:b/>
          <w:bCs/>
          <w:szCs w:val="28"/>
          <w:lang w:eastAsia="ru-RU"/>
        </w:rPr>
        <w:t>В</w:t>
      </w:r>
      <w:r w:rsidRPr="006C08D7">
        <w:rPr>
          <w:rFonts w:eastAsia="Times New Roman" w:cs="Times New Roman"/>
          <w:szCs w:val="28"/>
          <w:lang w:eastAsia="ru-RU"/>
        </w:rPr>
        <w:t> вычитается из регистра делимого </w:t>
      </w:r>
      <w:r w:rsidRPr="006C08D7">
        <w:rPr>
          <w:rFonts w:eastAsia="Times New Roman" w:cs="Times New Roman"/>
          <w:b/>
          <w:bCs/>
          <w:szCs w:val="28"/>
          <w:lang w:eastAsia="ru-RU"/>
        </w:rPr>
        <w:t>A</w:t>
      </w:r>
      <w:r w:rsidRPr="006C08D7">
        <w:rPr>
          <w:rFonts w:eastAsia="Times New Roman" w:cs="Times New Roman"/>
          <w:szCs w:val="28"/>
          <w:lang w:eastAsia="ru-RU"/>
        </w:rPr>
        <w:t> (технически здесь прибавляется </w:t>
      </w:r>
      <w:proofErr w:type="spellStart"/>
      <w:r w:rsidRPr="006C08D7">
        <w:rPr>
          <w:rFonts w:eastAsia="Times New Roman" w:cs="Times New Roman"/>
          <w:b/>
          <w:bCs/>
          <w:szCs w:val="28"/>
          <w:lang w:eastAsia="ru-RU"/>
        </w:rPr>
        <w:t>В</w:t>
      </w:r>
      <w:r w:rsidRPr="006C08D7">
        <w:rPr>
          <w:rFonts w:eastAsia="Times New Roman" w:cs="Times New Roman"/>
          <w:szCs w:val="28"/>
          <w:vertAlign w:val="subscript"/>
          <w:lang w:eastAsia="ru-RU"/>
        </w:rPr>
        <w:t>доп</w:t>
      </w:r>
      <w:proofErr w:type="spellEnd"/>
      <w:r w:rsidRPr="006C08D7">
        <w:rPr>
          <w:rFonts w:eastAsia="Times New Roman" w:cs="Times New Roman"/>
          <w:szCs w:val="28"/>
          <w:lang w:eastAsia="ru-RU"/>
        </w:rPr>
        <w:t> );</w:t>
      </w:r>
      <w:r w:rsidRPr="006C08D7">
        <w:rPr>
          <w:rFonts w:eastAsia="Times New Roman" w:cs="Times New Roman"/>
          <w:szCs w:val="28"/>
          <w:lang w:eastAsia="ru-RU"/>
        </w:rPr>
        <w:br/>
        <w:t>    </w:t>
      </w:r>
      <w:r w:rsidRPr="006C08D7">
        <w:rPr>
          <w:rFonts w:eastAsia="Times New Roman" w:cs="Times New Roman"/>
          <w:b/>
          <w:bCs/>
          <w:szCs w:val="28"/>
          <w:lang w:eastAsia="ru-RU"/>
        </w:rPr>
        <w:t>&lt;--</w:t>
      </w:r>
      <w:r w:rsidRPr="006C08D7">
        <w:rPr>
          <w:rFonts w:eastAsia="Times New Roman" w:cs="Times New Roman"/>
          <w:szCs w:val="28"/>
          <w:lang w:eastAsia="ru-RU"/>
        </w:rPr>
        <w:t> - частичный остаток сдвигается на один разряд влево;</w:t>
      </w:r>
      <w:r w:rsidRPr="006C08D7">
        <w:rPr>
          <w:rFonts w:eastAsia="Times New Roman" w:cs="Times New Roman"/>
          <w:szCs w:val="28"/>
          <w:lang w:eastAsia="ru-RU"/>
        </w:rPr>
        <w:br/>
        <w:t>   </w:t>
      </w:r>
      <w:r w:rsidRPr="006C08D7">
        <w:rPr>
          <w:rFonts w:eastAsia="Times New Roman" w:cs="Times New Roman"/>
          <w:b/>
          <w:bCs/>
          <w:szCs w:val="28"/>
          <w:lang w:eastAsia="ru-RU"/>
        </w:rPr>
        <w:t>" = "</w:t>
      </w:r>
      <w:r w:rsidRPr="006C08D7">
        <w:rPr>
          <w:rFonts w:eastAsia="Times New Roman" w:cs="Times New Roman"/>
          <w:szCs w:val="28"/>
          <w:lang w:eastAsia="ru-RU"/>
        </w:rPr>
        <w:t> - показывается значение частичного остатка полученного после сложения.</w:t>
      </w:r>
    </w:p>
    <w:p w:rsidR="006C08D7" w:rsidRPr="006C08D7" w:rsidRDefault="006C08D7" w:rsidP="00473FFF">
      <w:pPr>
        <w:shd w:val="clear" w:color="auto" w:fill="FFFFFF"/>
        <w:rPr>
          <w:rFonts w:eastAsia="Times New Roman" w:cs="Times New Roman"/>
          <w:szCs w:val="28"/>
          <w:lang w:eastAsia="ru-RU"/>
        </w:rPr>
      </w:pPr>
      <w:r w:rsidRPr="006C08D7">
        <w:rPr>
          <w:rFonts w:eastAsia="Times New Roman" w:cs="Times New Roman"/>
          <w:szCs w:val="28"/>
          <w:lang w:eastAsia="ru-RU"/>
        </w:rPr>
        <w:t>Определяем </w:t>
      </w:r>
      <w:r w:rsidRPr="006C08D7">
        <w:rPr>
          <w:rFonts w:eastAsia="Times New Roman" w:cs="Times New Roman"/>
          <w:b/>
          <w:bCs/>
          <w:szCs w:val="28"/>
          <w:lang w:eastAsia="ru-RU"/>
        </w:rPr>
        <w:t>остаток от деления</w:t>
      </w:r>
      <w:r w:rsidRPr="006C08D7">
        <w:rPr>
          <w:rFonts w:eastAsia="Times New Roman" w:cs="Times New Roman"/>
          <w:szCs w:val="28"/>
          <w:lang w:eastAsia="ru-RU"/>
        </w:rPr>
        <w:t>. Для этого анализируем последний частичный остаток. В нашем случае он равен </w:t>
      </w:r>
      <w:r w:rsidRPr="006C08D7">
        <w:rPr>
          <w:rFonts w:eastAsia="Times New Roman" w:cs="Times New Roman"/>
          <w:b/>
          <w:bCs/>
          <w:szCs w:val="28"/>
          <w:lang w:eastAsia="ru-RU"/>
        </w:rPr>
        <w:t>"00000000"</w:t>
      </w:r>
      <w:r w:rsidRPr="006C08D7">
        <w:rPr>
          <w:rFonts w:eastAsia="Times New Roman" w:cs="Times New Roman"/>
          <w:szCs w:val="28"/>
          <w:lang w:eastAsia="ru-RU"/>
        </w:rPr>
        <w:t>. То есть деление произвелось нацело без остатка.</w:t>
      </w:r>
    </w:p>
    <w:p w:rsidR="006C08D7" w:rsidRPr="006C08D7" w:rsidRDefault="006C08D7" w:rsidP="00473FFF">
      <w:pPr>
        <w:shd w:val="clear" w:color="auto" w:fill="FFFFFF"/>
        <w:rPr>
          <w:rFonts w:eastAsia="Times New Roman" w:cs="Times New Roman"/>
          <w:szCs w:val="28"/>
          <w:lang w:eastAsia="ru-RU"/>
        </w:rPr>
      </w:pPr>
      <w:r w:rsidRPr="006C08D7">
        <w:rPr>
          <w:rFonts w:eastAsia="Times New Roman" w:cs="Times New Roman"/>
          <w:szCs w:val="28"/>
          <w:lang w:eastAsia="ru-RU"/>
        </w:rPr>
        <w:t>Определяем </w:t>
      </w:r>
      <w:r w:rsidRPr="006C08D7">
        <w:rPr>
          <w:rFonts w:eastAsia="Times New Roman" w:cs="Times New Roman"/>
          <w:b/>
          <w:bCs/>
          <w:szCs w:val="28"/>
          <w:lang w:eastAsia="ru-RU"/>
        </w:rPr>
        <w:t>знак результата</w:t>
      </w:r>
      <w:r w:rsidRPr="006C08D7">
        <w:rPr>
          <w:rFonts w:eastAsia="Times New Roman" w:cs="Times New Roman"/>
          <w:szCs w:val="28"/>
          <w:lang w:eastAsia="ru-RU"/>
        </w:rPr>
        <w:t xml:space="preserve">. Если знаки исходных операндов одинаковы, то результирующее частное положительно и наоборот. В нашем случае знаки совпадают, </w:t>
      </w:r>
      <w:proofErr w:type="gramStart"/>
      <w:r w:rsidRPr="006C08D7">
        <w:rPr>
          <w:rFonts w:eastAsia="Times New Roman" w:cs="Times New Roman"/>
          <w:szCs w:val="28"/>
          <w:lang w:eastAsia="ru-RU"/>
        </w:rPr>
        <w:t>следовательно</w:t>
      </w:r>
      <w:proofErr w:type="gramEnd"/>
      <w:r w:rsidRPr="006C08D7">
        <w:rPr>
          <w:rFonts w:eastAsia="Times New Roman" w:cs="Times New Roman"/>
          <w:szCs w:val="28"/>
          <w:lang w:eastAsia="ru-RU"/>
        </w:rPr>
        <w:t xml:space="preserve"> результирующее частное положительно.</w:t>
      </w:r>
      <w:r w:rsidRPr="006C08D7">
        <w:rPr>
          <w:rFonts w:eastAsia="Times New Roman" w:cs="Times New Roman"/>
          <w:szCs w:val="28"/>
          <w:lang w:eastAsia="ru-RU"/>
        </w:rPr>
        <w:br/>
      </w:r>
      <w:r w:rsidRPr="006C08D7">
        <w:rPr>
          <w:rFonts w:eastAsia="Times New Roman" w:cs="Times New Roman"/>
          <w:szCs w:val="28"/>
          <w:lang w:eastAsia="ru-RU"/>
        </w:rPr>
        <w:br/>
      </w:r>
      <w:r w:rsidRPr="002C6CF7">
        <w:rPr>
          <w:rFonts w:eastAsia="Times New Roman" w:cs="Times New Roman"/>
          <w:b/>
          <w:bCs/>
          <w:szCs w:val="28"/>
          <w:lang w:eastAsia="ru-RU"/>
        </w:rPr>
        <w:t>Ответ:</w:t>
      </w:r>
      <w:r w:rsidRPr="006C08D7">
        <w:rPr>
          <w:rFonts w:eastAsia="Times New Roman" w:cs="Times New Roman"/>
          <w:szCs w:val="28"/>
          <w:lang w:eastAsia="ru-RU"/>
        </w:rPr>
        <w:t>   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110110</w:t>
      </w:r>
      <w:r w:rsidRPr="006C08D7">
        <w:rPr>
          <w:rFonts w:eastAsia="Times New Roman" w:cs="Times New Roman"/>
          <w:szCs w:val="28"/>
          <w:vertAlign w:val="subscript"/>
          <w:lang w:eastAsia="ru-RU"/>
        </w:rPr>
        <w:t>2</w:t>
      </w:r>
      <w:proofErr w:type="gramStart"/>
      <w:r w:rsidRPr="006C08D7">
        <w:rPr>
          <w:rFonts w:eastAsia="Times New Roman" w:cs="Times New Roman"/>
          <w:szCs w:val="28"/>
          <w:lang w:eastAsia="ru-RU"/>
        </w:rPr>
        <w:t> :</w:t>
      </w:r>
      <w:proofErr w:type="gramEnd"/>
      <w:r w:rsidRPr="006C08D7">
        <w:rPr>
          <w:rFonts w:eastAsia="Times New Roman" w:cs="Times New Roman"/>
          <w:szCs w:val="28"/>
          <w:lang w:eastAsia="ru-RU"/>
        </w:rPr>
        <w:t>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10010</w:t>
      </w:r>
      <w:r w:rsidRPr="006C08D7">
        <w:rPr>
          <w:rFonts w:eastAsia="Times New Roman" w:cs="Times New Roman"/>
          <w:szCs w:val="28"/>
          <w:vertAlign w:val="subscript"/>
          <w:lang w:eastAsia="ru-RU"/>
        </w:rPr>
        <w:t>2</w:t>
      </w:r>
      <w:r w:rsidRPr="006C08D7">
        <w:rPr>
          <w:rFonts w:eastAsia="Times New Roman" w:cs="Times New Roman"/>
          <w:szCs w:val="28"/>
          <w:lang w:eastAsia="ru-RU"/>
        </w:rPr>
        <w:t> = </w:t>
      </w:r>
      <w:r w:rsidRPr="002C6CF7">
        <w:rPr>
          <w:rFonts w:eastAsia="Times New Roman" w:cs="Times New Roman"/>
          <w:b/>
          <w:bCs/>
          <w:szCs w:val="28"/>
          <w:lang w:eastAsia="ru-RU"/>
        </w:rPr>
        <w:t>11</w:t>
      </w:r>
      <w:r w:rsidRPr="006C08D7">
        <w:rPr>
          <w:rFonts w:eastAsia="Times New Roman" w:cs="Times New Roman"/>
          <w:szCs w:val="28"/>
          <w:vertAlign w:val="subscript"/>
          <w:lang w:eastAsia="ru-RU"/>
        </w:rPr>
        <w:t>2</w:t>
      </w:r>
      <w:r w:rsidRPr="006C08D7">
        <w:rPr>
          <w:rFonts w:eastAsia="Times New Roman" w:cs="Times New Roman"/>
          <w:szCs w:val="28"/>
          <w:lang w:eastAsia="ru-RU"/>
        </w:rPr>
        <w:t>.</w:t>
      </w:r>
      <w:r w:rsidRPr="006C08D7">
        <w:rPr>
          <w:rFonts w:eastAsia="Times New Roman" w:cs="Times New Roman"/>
          <w:szCs w:val="28"/>
          <w:lang w:eastAsia="ru-RU"/>
        </w:rPr>
        <w:br/>
      </w:r>
      <w:r w:rsidRPr="006C08D7">
        <w:rPr>
          <w:rFonts w:eastAsia="Times New Roman" w:cs="Times New Roman"/>
          <w:szCs w:val="28"/>
          <w:lang w:eastAsia="ru-RU"/>
        </w:rPr>
        <w:br/>
        <w:t>или в десятичной системе счисления: 54</w:t>
      </w:r>
      <w:r w:rsidRPr="006C08D7">
        <w:rPr>
          <w:rFonts w:eastAsia="Times New Roman" w:cs="Times New Roman"/>
          <w:szCs w:val="28"/>
          <w:vertAlign w:val="subscript"/>
          <w:lang w:eastAsia="ru-RU"/>
        </w:rPr>
        <w:t>10</w:t>
      </w:r>
      <w:r w:rsidRPr="006C08D7">
        <w:rPr>
          <w:rFonts w:eastAsia="Times New Roman" w:cs="Times New Roman"/>
          <w:szCs w:val="28"/>
          <w:lang w:eastAsia="ru-RU"/>
        </w:rPr>
        <w:t> : 18</w:t>
      </w:r>
      <w:r w:rsidRPr="006C08D7">
        <w:rPr>
          <w:rFonts w:eastAsia="Times New Roman" w:cs="Times New Roman"/>
          <w:szCs w:val="28"/>
          <w:vertAlign w:val="subscript"/>
          <w:lang w:eastAsia="ru-RU"/>
        </w:rPr>
        <w:t>10</w:t>
      </w:r>
      <w:r w:rsidRPr="006C08D7">
        <w:rPr>
          <w:rFonts w:eastAsia="Times New Roman" w:cs="Times New Roman"/>
          <w:szCs w:val="28"/>
          <w:lang w:eastAsia="ru-RU"/>
        </w:rPr>
        <w:t> = 3</w:t>
      </w:r>
      <w:r w:rsidRPr="006C08D7">
        <w:rPr>
          <w:rFonts w:eastAsia="Times New Roman" w:cs="Times New Roman"/>
          <w:szCs w:val="28"/>
          <w:vertAlign w:val="subscript"/>
          <w:lang w:eastAsia="ru-RU"/>
        </w:rPr>
        <w:t>10</w:t>
      </w:r>
      <w:r w:rsidRPr="006C08D7">
        <w:rPr>
          <w:rFonts w:eastAsia="Times New Roman" w:cs="Times New Roman"/>
          <w:szCs w:val="28"/>
          <w:lang w:eastAsia="ru-RU"/>
        </w:rPr>
        <w:t>.</w:t>
      </w:r>
    </w:p>
    <w:p w:rsidR="00887A14" w:rsidRPr="002C6CF7" w:rsidRDefault="00887A14" w:rsidP="006264BC"/>
    <w:p w:rsidR="006264BC" w:rsidRPr="002C6CF7" w:rsidRDefault="006264BC" w:rsidP="006264BC">
      <w:r w:rsidRPr="002C6CF7">
        <w:t>Проверить результат вычислений путем перевода его в десятичную систему.</w:t>
      </w:r>
    </w:p>
    <w:p w:rsidR="00E66A5B" w:rsidRPr="002C6CF7" w:rsidRDefault="00E66A5B">
      <w:r w:rsidRPr="002C6CF7">
        <w:br w:type="page"/>
      </w:r>
    </w:p>
    <w:p w:rsidR="00FA3B9D" w:rsidRPr="002C6CF7" w:rsidRDefault="006264BC" w:rsidP="006264BC">
      <w:r w:rsidRPr="002C6CF7">
        <w:lastRenderedPageBreak/>
        <w:t xml:space="preserve">6. Преобразовать десятичные числа </w:t>
      </w:r>
      <w:proofErr w:type="gramStart"/>
      <w:r w:rsidRPr="002C6CF7">
        <w:t>в</w:t>
      </w:r>
      <w:proofErr w:type="gramEnd"/>
      <w:r w:rsidRPr="002C6CF7">
        <w:t xml:space="preserve"> восьмеричные и шестнадцатеричные: </w:t>
      </w:r>
    </w:p>
    <w:p w:rsidR="00FA3B9D" w:rsidRPr="002C6CF7" w:rsidRDefault="003F250C" w:rsidP="006264BC">
      <w:r w:rsidRPr="002C6CF7">
        <w:t>Число 241:</w:t>
      </w:r>
    </w:p>
    <w:p w:rsidR="003F250C" w:rsidRPr="002C6CF7" w:rsidRDefault="003F250C" w:rsidP="006264BC">
      <w:r w:rsidRPr="002C6CF7">
        <w:t>В 8-ную:</w:t>
      </w:r>
    </w:p>
    <w:p w:rsidR="003F250C" w:rsidRPr="003F250C" w:rsidRDefault="003F250C" w:rsidP="003F250C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5222"/>
        <w:gridCol w:w="4349"/>
      </w:tblGrid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Целая часть от деления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Остаток от деления</w:t>
            </w:r>
          </w:p>
        </w:tc>
      </w:tr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241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iv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30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241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mod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1</w:t>
            </w:r>
          </w:p>
        </w:tc>
      </w:tr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30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iv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3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30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mod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6</w:t>
            </w:r>
          </w:p>
        </w:tc>
      </w:tr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3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iv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0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3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mod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3</w:t>
            </w:r>
          </w:p>
        </w:tc>
      </w:tr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0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iv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0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0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mod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0</w:t>
            </w:r>
          </w:p>
        </w:tc>
      </w:tr>
    </w:tbl>
    <w:p w:rsidR="003F250C" w:rsidRPr="002C6CF7" w:rsidRDefault="003F250C" w:rsidP="003F250C">
      <w:pPr>
        <w:rPr>
          <w:rFonts w:asciiTheme="minorHAnsi" w:eastAsia="Times New Roman" w:hAnsiTheme="minorHAnsi" w:cs="Times New Roman"/>
          <w:sz w:val="21"/>
          <w:szCs w:val="21"/>
          <w:lang w:eastAsia="ru-RU"/>
        </w:rPr>
      </w:pPr>
    </w:p>
    <w:p w:rsidR="003F250C" w:rsidRPr="002C6CF7" w:rsidRDefault="003F250C" w:rsidP="003F250C">
      <w:pPr>
        <w:rPr>
          <w:rFonts w:eastAsia="Times New Roman" w:cs="Times New Roman"/>
          <w:szCs w:val="28"/>
          <w:shd w:val="clear" w:color="auto" w:fill="FFFFFF"/>
          <w:lang w:eastAsia="ru-RU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Остаток от деления записываем в обратном порядке. Получаем число в 8-ой системе счисления: 0361</w:t>
      </w:r>
    </w:p>
    <w:p w:rsidR="00FA3B9D" w:rsidRPr="002C6CF7" w:rsidRDefault="003F250C" w:rsidP="003F250C">
      <w:pPr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241 = 0361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8</w:t>
      </w:r>
    </w:p>
    <w:p w:rsidR="002C6CF7" w:rsidRDefault="002C6CF7" w:rsidP="002C6CF7">
      <w:r>
        <w:t>В 16-ную:</w: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5222"/>
        <w:gridCol w:w="4349"/>
      </w:tblGrid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Целая часть от деления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Остаток от деления</w:t>
            </w:r>
          </w:p>
        </w:tc>
      </w:tr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241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iv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16 = 15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241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mod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16 = 1</w:t>
            </w:r>
          </w:p>
        </w:tc>
      </w:tr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15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iv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16 = 0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15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mod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16 = 15</w:t>
            </w:r>
          </w:p>
        </w:tc>
      </w:tr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0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iv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16 = 0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0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mod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16 = 0</w:t>
            </w:r>
          </w:p>
        </w:tc>
      </w:tr>
    </w:tbl>
    <w:p w:rsidR="003F250C" w:rsidRPr="002C6CF7" w:rsidRDefault="003F250C" w:rsidP="003F250C">
      <w:pPr>
        <w:rPr>
          <w:rFonts w:eastAsia="Times New Roman" w:cs="Times New Roman"/>
          <w:szCs w:val="28"/>
          <w:lang w:eastAsia="ru-RU"/>
        </w:rPr>
      </w:pPr>
    </w:p>
    <w:p w:rsidR="003F250C" w:rsidRPr="002C6CF7" w:rsidRDefault="003F250C" w:rsidP="003F250C">
      <w:pPr>
        <w:rPr>
          <w:rFonts w:eastAsia="Times New Roman" w:cs="Times New Roman"/>
          <w:szCs w:val="28"/>
          <w:shd w:val="clear" w:color="auto" w:fill="FFFFFF"/>
          <w:lang w:eastAsia="ru-RU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Остаток от деления записываем в обратном порядке. Получаем число в 16-ой системе счисления: 0F1</w:t>
      </w:r>
    </w:p>
    <w:p w:rsidR="003F250C" w:rsidRPr="002C6CF7" w:rsidRDefault="003F250C" w:rsidP="003F250C">
      <w:pPr>
        <w:rPr>
          <w:rFonts w:cs="Times New Roman"/>
          <w:szCs w:val="28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241 = 0F1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16</w:t>
      </w:r>
    </w:p>
    <w:p w:rsidR="003F250C" w:rsidRPr="002C6CF7" w:rsidRDefault="003F250C" w:rsidP="003F250C">
      <w:pPr>
        <w:rPr>
          <w:rFonts w:cs="Times New Roman"/>
          <w:szCs w:val="28"/>
        </w:rPr>
      </w:pPr>
    </w:p>
    <w:p w:rsidR="00FA3B9D" w:rsidRPr="002C6CF7" w:rsidRDefault="003F250C" w:rsidP="003F250C">
      <w:pPr>
        <w:rPr>
          <w:rFonts w:cs="Times New Roman"/>
          <w:szCs w:val="28"/>
        </w:rPr>
      </w:pPr>
      <w:r w:rsidRPr="002C6CF7">
        <w:rPr>
          <w:rFonts w:cs="Times New Roman"/>
          <w:szCs w:val="28"/>
        </w:rPr>
        <w:t>Число 143:</w:t>
      </w:r>
    </w:p>
    <w:p w:rsidR="003F250C" w:rsidRPr="002C6CF7" w:rsidRDefault="003F250C" w:rsidP="003F250C">
      <w:r w:rsidRPr="002C6CF7">
        <w:t>В 8-ную:</w: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5222"/>
        <w:gridCol w:w="4349"/>
      </w:tblGrid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Целая часть от деления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Остаток от деления</w:t>
            </w:r>
          </w:p>
        </w:tc>
      </w:tr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143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iv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17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143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mod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7</w:t>
            </w:r>
          </w:p>
        </w:tc>
      </w:tr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17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iv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2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17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mod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1</w:t>
            </w:r>
          </w:p>
        </w:tc>
      </w:tr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2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iv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0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2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mod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2</w:t>
            </w:r>
          </w:p>
        </w:tc>
      </w:tr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0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iv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0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0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mod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0</w:t>
            </w:r>
          </w:p>
        </w:tc>
      </w:tr>
    </w:tbl>
    <w:p w:rsidR="003F250C" w:rsidRPr="002C6CF7" w:rsidRDefault="003F250C" w:rsidP="003F250C">
      <w:pPr>
        <w:rPr>
          <w:rFonts w:asciiTheme="minorHAnsi" w:eastAsia="Times New Roman" w:hAnsiTheme="minorHAnsi" w:cs="Times New Roman"/>
          <w:sz w:val="21"/>
          <w:szCs w:val="21"/>
          <w:lang w:eastAsia="ru-RU"/>
        </w:rPr>
      </w:pPr>
    </w:p>
    <w:p w:rsidR="003F250C" w:rsidRPr="002C6CF7" w:rsidRDefault="003F250C" w:rsidP="003F250C">
      <w:pPr>
        <w:rPr>
          <w:rFonts w:eastAsia="Times New Roman" w:cs="Times New Roman"/>
          <w:szCs w:val="28"/>
          <w:shd w:val="clear" w:color="auto" w:fill="FFFFFF"/>
          <w:lang w:eastAsia="ru-RU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Остаток от деления записываем в обратном порядке. Получаем число в 8-ой системе счисления: 0217</w:t>
      </w:r>
    </w:p>
    <w:p w:rsidR="00FA3B9D" w:rsidRPr="002C6CF7" w:rsidRDefault="003F250C" w:rsidP="003F250C">
      <w:pPr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143 = 0217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8</w:t>
      </w:r>
    </w:p>
    <w:p w:rsidR="002C6CF7" w:rsidRDefault="002C6CF7">
      <w:r>
        <w:br w:type="page"/>
      </w:r>
    </w:p>
    <w:p w:rsidR="002C6CF7" w:rsidRDefault="002C6CF7" w:rsidP="002C6CF7">
      <w:r>
        <w:lastRenderedPageBreak/>
        <w:t>В 16-ную:</w:t>
      </w:r>
    </w:p>
    <w:p w:rsidR="003F250C" w:rsidRPr="003F250C" w:rsidRDefault="003F250C" w:rsidP="003F250C">
      <w:pPr>
        <w:spacing w:line="240" w:lineRule="auto"/>
        <w:ind w:firstLine="0"/>
        <w:jc w:val="left"/>
        <w:rPr>
          <w:rFonts w:eastAsia="Times New Roman" w:cs="Times New Roman"/>
          <w:sz w:val="24"/>
          <w:szCs w:val="24"/>
          <w:lang w:eastAsia="ru-RU"/>
        </w:rPr>
      </w:pP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5222"/>
        <w:gridCol w:w="4349"/>
      </w:tblGrid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Целая часть от деления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Остаток от деления</w:t>
            </w:r>
          </w:p>
        </w:tc>
      </w:tr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143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iv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16 = 8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143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mod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16 = 15</w:t>
            </w:r>
          </w:p>
        </w:tc>
      </w:tr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8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iv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16 = 0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8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mod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16 = 8</w:t>
            </w:r>
          </w:p>
        </w:tc>
      </w:tr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0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iv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16 = 0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0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mod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16 = 0</w:t>
            </w:r>
          </w:p>
        </w:tc>
      </w:tr>
    </w:tbl>
    <w:p w:rsidR="003F250C" w:rsidRPr="002C6CF7" w:rsidRDefault="003F250C" w:rsidP="003F250C">
      <w:pPr>
        <w:rPr>
          <w:rFonts w:asciiTheme="minorHAnsi" w:eastAsia="Times New Roman" w:hAnsiTheme="minorHAnsi" w:cs="Times New Roman"/>
          <w:sz w:val="21"/>
          <w:szCs w:val="21"/>
          <w:lang w:eastAsia="ru-RU"/>
        </w:rPr>
      </w:pPr>
    </w:p>
    <w:p w:rsidR="003F250C" w:rsidRPr="002C6CF7" w:rsidRDefault="003F250C" w:rsidP="003F250C">
      <w:pPr>
        <w:rPr>
          <w:rFonts w:eastAsia="Times New Roman" w:cs="Times New Roman"/>
          <w:szCs w:val="28"/>
          <w:shd w:val="clear" w:color="auto" w:fill="FFFFFF"/>
          <w:lang w:eastAsia="ru-RU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Остаток от деления записываем в обратном порядке. Получаем число в 16-ой системе счисления: 08F</w:t>
      </w:r>
    </w:p>
    <w:p w:rsidR="003F250C" w:rsidRPr="002C6CF7" w:rsidRDefault="003F250C" w:rsidP="003F250C">
      <w:pPr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143 = 08F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16</w:t>
      </w:r>
    </w:p>
    <w:p w:rsidR="003F250C" w:rsidRPr="002C6CF7" w:rsidRDefault="003F250C" w:rsidP="003F250C">
      <w:pPr>
        <w:rPr>
          <w:rFonts w:cs="Times New Roman"/>
          <w:szCs w:val="28"/>
        </w:rPr>
      </w:pPr>
    </w:p>
    <w:p w:rsidR="000C0F9D" w:rsidRPr="002C6CF7" w:rsidRDefault="003F250C" w:rsidP="006264BC">
      <w:r w:rsidRPr="002C6CF7">
        <w:t>Число 445:</w:t>
      </w:r>
    </w:p>
    <w:p w:rsidR="003F250C" w:rsidRPr="002C6CF7" w:rsidRDefault="003F250C" w:rsidP="003F250C">
      <w:r w:rsidRPr="002C6CF7">
        <w:t>В 8-ную:</w: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5222"/>
        <w:gridCol w:w="4349"/>
      </w:tblGrid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Целая часть от деления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Остаток от деления</w:t>
            </w:r>
          </w:p>
        </w:tc>
      </w:tr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445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iv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55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445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mod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5</w:t>
            </w:r>
          </w:p>
        </w:tc>
      </w:tr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55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iv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6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55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mod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7</w:t>
            </w:r>
          </w:p>
        </w:tc>
      </w:tr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6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iv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0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6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mod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6</w:t>
            </w:r>
          </w:p>
        </w:tc>
      </w:tr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0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iv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0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0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mod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8 = 0</w:t>
            </w:r>
          </w:p>
        </w:tc>
      </w:tr>
    </w:tbl>
    <w:p w:rsidR="003F250C" w:rsidRPr="002C6CF7" w:rsidRDefault="003F250C" w:rsidP="003F250C">
      <w:pPr>
        <w:rPr>
          <w:rFonts w:eastAsia="Times New Roman" w:cs="Times New Roman"/>
          <w:szCs w:val="28"/>
          <w:lang w:eastAsia="ru-RU"/>
        </w:rPr>
      </w:pPr>
    </w:p>
    <w:p w:rsidR="003F250C" w:rsidRPr="002C6CF7" w:rsidRDefault="003F250C" w:rsidP="003F250C">
      <w:pPr>
        <w:rPr>
          <w:rFonts w:eastAsia="Times New Roman" w:cs="Times New Roman"/>
          <w:szCs w:val="28"/>
          <w:shd w:val="clear" w:color="auto" w:fill="FFFFFF"/>
          <w:lang w:eastAsia="ru-RU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Остаток от деления записываем в обратном порядке. Получаем число в 8-ой системе счисления: 0675</w:t>
      </w:r>
    </w:p>
    <w:p w:rsidR="003F250C" w:rsidRPr="002C6CF7" w:rsidRDefault="003F250C" w:rsidP="003F250C">
      <w:pPr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445 = 0675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8</w:t>
      </w:r>
    </w:p>
    <w:p w:rsidR="002C6CF7" w:rsidRDefault="002C6CF7" w:rsidP="002C6CF7">
      <w:r>
        <w:t>В 16-ную:</w:t>
      </w: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5222"/>
        <w:gridCol w:w="4349"/>
      </w:tblGrid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Целая часть от деления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Остаток от деления</w:t>
            </w:r>
          </w:p>
        </w:tc>
      </w:tr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445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iv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16 = 27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445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mod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16 = 13</w:t>
            </w:r>
          </w:p>
        </w:tc>
      </w:tr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27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iv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16 = 1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27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mod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16 = 11</w:t>
            </w:r>
          </w:p>
        </w:tc>
      </w:tr>
      <w:tr w:rsidR="002C6CF7" w:rsidRPr="003F250C" w:rsidTr="003F250C">
        <w:tc>
          <w:tcPr>
            <w:tcW w:w="2728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1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div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16 = 0</w:t>
            </w:r>
          </w:p>
        </w:tc>
        <w:tc>
          <w:tcPr>
            <w:tcW w:w="2272" w:type="pct"/>
            <w:hideMark/>
          </w:tcPr>
          <w:p w:rsidR="003F250C" w:rsidRPr="003F250C" w:rsidRDefault="003F250C" w:rsidP="003F250C">
            <w:pPr>
              <w:ind w:firstLine="0"/>
              <w:jc w:val="center"/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</w:pPr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1 </w:t>
            </w:r>
            <w:proofErr w:type="spellStart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>mod</w:t>
            </w:r>
            <w:proofErr w:type="spellEnd"/>
            <w:r w:rsidRPr="003F250C">
              <w:rPr>
                <w:rFonts w:ascii="Helvetica" w:eastAsia="Times New Roman" w:hAnsi="Helvetica" w:cs="Times New Roman"/>
                <w:sz w:val="21"/>
                <w:szCs w:val="21"/>
                <w:lang w:eastAsia="ru-RU"/>
              </w:rPr>
              <w:t xml:space="preserve"> 16 = 1</w:t>
            </w:r>
          </w:p>
        </w:tc>
      </w:tr>
    </w:tbl>
    <w:p w:rsidR="003F250C" w:rsidRPr="002C6CF7" w:rsidRDefault="003F250C" w:rsidP="003F250C">
      <w:pPr>
        <w:rPr>
          <w:rFonts w:asciiTheme="minorHAnsi" w:eastAsia="Times New Roman" w:hAnsiTheme="minorHAnsi" w:cs="Times New Roman"/>
          <w:sz w:val="21"/>
          <w:szCs w:val="21"/>
          <w:lang w:eastAsia="ru-RU"/>
        </w:rPr>
      </w:pPr>
    </w:p>
    <w:p w:rsidR="003F250C" w:rsidRPr="002C6CF7" w:rsidRDefault="003F250C" w:rsidP="003F250C">
      <w:pPr>
        <w:rPr>
          <w:rFonts w:eastAsia="Times New Roman" w:cs="Times New Roman"/>
          <w:szCs w:val="28"/>
          <w:shd w:val="clear" w:color="auto" w:fill="FFFFFF"/>
          <w:lang w:eastAsia="ru-RU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Остаток от деления записываем в обратном порядке. Получаем число в 16-ой системе счисления: 1BD</w:t>
      </w:r>
    </w:p>
    <w:p w:rsidR="003F250C" w:rsidRPr="002C6CF7" w:rsidRDefault="003F250C" w:rsidP="003F250C">
      <w:pPr>
        <w:rPr>
          <w:rFonts w:cs="Times New Roman"/>
          <w:szCs w:val="28"/>
        </w:rPr>
      </w:pPr>
      <w:r w:rsidRPr="002C6CF7">
        <w:rPr>
          <w:rFonts w:eastAsia="Times New Roman" w:cs="Times New Roman"/>
          <w:szCs w:val="28"/>
          <w:shd w:val="clear" w:color="auto" w:fill="FFFFFF"/>
          <w:lang w:eastAsia="ru-RU"/>
        </w:rPr>
        <w:t>445 = 1BD</w:t>
      </w:r>
      <w:r w:rsidRPr="002C6CF7">
        <w:rPr>
          <w:rFonts w:eastAsia="Times New Roman" w:cs="Times New Roman"/>
          <w:szCs w:val="28"/>
          <w:shd w:val="clear" w:color="auto" w:fill="FFFFFF"/>
          <w:vertAlign w:val="subscript"/>
          <w:lang w:eastAsia="ru-RU"/>
        </w:rPr>
        <w:t>16</w:t>
      </w:r>
    </w:p>
    <w:p w:rsidR="00FA3B9D" w:rsidRPr="002C6CF7" w:rsidRDefault="00FA3B9D" w:rsidP="006264BC"/>
    <w:p w:rsidR="00FA3B9D" w:rsidRPr="002C6CF7" w:rsidRDefault="00FA3B9D">
      <w:r w:rsidRPr="002C6CF7">
        <w:br w:type="page"/>
      </w:r>
    </w:p>
    <w:p w:rsidR="00A31759" w:rsidRDefault="006264BC" w:rsidP="006264BC">
      <w:r w:rsidRPr="002C6CF7">
        <w:lastRenderedPageBreak/>
        <w:t xml:space="preserve">7. Рассчитать объем памяти, необходимый для хранения следующих чисел: </w:t>
      </w:r>
    </w:p>
    <w:p w:rsidR="00A31759" w:rsidRPr="00A31759" w:rsidRDefault="00A31759" w:rsidP="006264BC">
      <w:r>
        <w:t>а) 44510 =</w:t>
      </w:r>
      <w:r>
        <w:rPr>
          <w:lang w:val="en-US"/>
        </w:rPr>
        <w:t xml:space="preserve">&gt; </w:t>
      </w:r>
      <w:r w:rsidRPr="00A31759">
        <w:rPr>
          <w:lang w:val="en-US"/>
        </w:rPr>
        <w:t>1010110111011110</w:t>
      </w:r>
      <w:r w:rsidRPr="00A31759">
        <w:rPr>
          <w:vertAlign w:val="subscript"/>
        </w:rPr>
        <w:t>2</w:t>
      </w:r>
      <w:r>
        <w:t xml:space="preserve"> – 16 бит</w:t>
      </w:r>
    </w:p>
    <w:p w:rsidR="00A31759" w:rsidRDefault="006264BC" w:rsidP="006264BC">
      <w:r w:rsidRPr="002C6CF7">
        <w:t>б) 14310</w:t>
      </w:r>
      <w:r w:rsidR="00A31759">
        <w:t xml:space="preserve"> =</w:t>
      </w:r>
      <w:r w:rsidR="00A31759">
        <w:rPr>
          <w:lang w:val="en-US"/>
        </w:rPr>
        <w:t>&gt;</w:t>
      </w:r>
      <w:r w:rsidRPr="002C6CF7">
        <w:t xml:space="preserve"> </w:t>
      </w:r>
      <w:r w:rsidR="00A31759" w:rsidRPr="00A31759">
        <w:t>11011111100110</w:t>
      </w:r>
      <w:r w:rsidR="00A31759" w:rsidRPr="00A31759">
        <w:rPr>
          <w:vertAlign w:val="subscript"/>
        </w:rPr>
        <w:t>2</w:t>
      </w:r>
      <w:r w:rsidR="00A31759">
        <w:t xml:space="preserve"> – 14 бит</w:t>
      </w:r>
    </w:p>
    <w:p w:rsidR="00A31759" w:rsidRPr="00A31759" w:rsidRDefault="00A31759" w:rsidP="006264BC">
      <w:r>
        <w:t xml:space="preserve">в) 458 </w:t>
      </w:r>
      <w:r>
        <w:rPr>
          <w:lang w:val="en-US"/>
        </w:rPr>
        <w:t xml:space="preserve">=&gt; </w:t>
      </w:r>
      <w:r w:rsidRPr="00A31759">
        <w:rPr>
          <w:lang w:val="en-US"/>
        </w:rPr>
        <w:t>111001010</w:t>
      </w:r>
      <w:r w:rsidRPr="00A31759">
        <w:rPr>
          <w:vertAlign w:val="subscript"/>
          <w:lang w:val="en-US"/>
        </w:rPr>
        <w:t>2</w:t>
      </w:r>
      <w:r>
        <w:rPr>
          <w:lang w:val="en-US"/>
        </w:rPr>
        <w:t xml:space="preserve"> – </w:t>
      </w:r>
      <w:r>
        <w:t>9 бит</w:t>
      </w:r>
    </w:p>
    <w:p w:rsidR="006264BC" w:rsidRPr="00A31759" w:rsidRDefault="00A31759" w:rsidP="006264BC">
      <w:r>
        <w:t xml:space="preserve"> г) ВСА16 =</w:t>
      </w:r>
      <w:r>
        <w:rPr>
          <w:lang w:val="en-US"/>
        </w:rPr>
        <w:t xml:space="preserve">&gt; </w:t>
      </w:r>
      <w:r w:rsidRPr="00A31759">
        <w:rPr>
          <w:lang w:val="en-US"/>
        </w:rPr>
        <w:t>10111100101000010110</w:t>
      </w:r>
      <w:r w:rsidRPr="00A31759">
        <w:rPr>
          <w:vertAlign w:val="subscript"/>
          <w:lang w:val="en-US"/>
        </w:rPr>
        <w:t>2</w:t>
      </w:r>
      <w:r>
        <w:rPr>
          <w:lang w:val="en-US"/>
        </w:rPr>
        <w:t xml:space="preserve"> – </w:t>
      </w:r>
      <w:r>
        <w:t>20 бит</w:t>
      </w:r>
    </w:p>
    <w:p w:rsidR="002C6CF7" w:rsidRDefault="002C6CF7" w:rsidP="006264BC"/>
    <w:p w:rsidR="006264BC" w:rsidRPr="002C6CF7" w:rsidRDefault="006264BC" w:rsidP="006264BC">
      <w:r w:rsidRPr="002C6CF7">
        <w:t>8. Рассчитать объем памяти, необходимый для хранения следующих чисел: а) 5,5126569; б) 1231324,15 с одинарной и двойной точностью.</w:t>
      </w:r>
    </w:p>
    <w:p w:rsidR="00316969" w:rsidRPr="002C6CF7" w:rsidRDefault="00316969" w:rsidP="006264BC"/>
    <w:p w:rsidR="008768D2" w:rsidRDefault="008768D2" w:rsidP="00316969">
      <w:r w:rsidRPr="002C6CF7">
        <w:t xml:space="preserve">а) 5,5126569; 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700"/>
        <w:gridCol w:w="2700"/>
      </w:tblGrid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proofErr w:type="spellStart"/>
            <w:r>
              <w:rPr>
                <w:lang w:val="en-US"/>
              </w:rPr>
              <w:t>Целая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часть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от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деления</w:t>
            </w:r>
            <w:proofErr w:type="spellEnd"/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proofErr w:type="spellStart"/>
            <w:r>
              <w:rPr>
                <w:lang w:val="en-US"/>
              </w:rPr>
              <w:t>Остаток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от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деления</w:t>
            </w:r>
            <w:proofErr w:type="spellEnd"/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5 div 2 = 2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5 mod 2 = 1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2 div 2 = 1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2 mod 2 = 0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1 div 2 = 0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1 mod 2 = 1</w:t>
            </w:r>
          </w:p>
        </w:tc>
      </w:tr>
    </w:tbl>
    <w:p w:rsidR="008768D2" w:rsidRDefault="008768D2" w:rsidP="008768D2">
      <w:pPr>
        <w:ind w:firstLine="720"/>
      </w:pPr>
      <w:r>
        <w:t xml:space="preserve">Остаток от деления записываем в обратном порядке. Получаем целую часть числа в 2-ой системе счисления: 101 </w:t>
      </w:r>
    </w:p>
    <w:p w:rsidR="008768D2" w:rsidRDefault="008768D2" w:rsidP="008768D2">
      <w:pPr>
        <w:ind w:firstLine="720"/>
      </w:pPr>
    </w:p>
    <w:p w:rsidR="008768D2" w:rsidRDefault="008768D2" w:rsidP="008768D2">
      <w:pPr>
        <w:ind w:firstLine="720"/>
      </w:pPr>
      <w:r>
        <w:t>5 = 101</w:t>
      </w:r>
      <w:r>
        <w:rPr>
          <w:vertAlign w:val="subscript"/>
        </w:rPr>
        <w:t>2</w:t>
      </w:r>
      <w:r>
        <w:t xml:space="preserve"> </w:t>
      </w:r>
    </w:p>
    <w:p w:rsidR="008768D2" w:rsidRDefault="008768D2" w:rsidP="008768D2">
      <w:pPr>
        <w:ind w:firstLine="720"/>
      </w:pPr>
      <w:r>
        <w:t>Для перевода дробной части числа последовательно умножаем дробную часть на основани</w:t>
      </w:r>
      <w:proofErr w:type="gramStart"/>
      <w:r>
        <w:t>е</w:t>
      </w:r>
      <w:proofErr w:type="gramEnd"/>
      <w:r>
        <w:t xml:space="preserve"> 2. В результате каждый раз записываем целую часть произведения. </w:t>
      </w:r>
    </w:p>
    <w:p w:rsidR="008768D2" w:rsidRDefault="008768D2" w:rsidP="008768D2">
      <w:pPr>
        <w:ind w:firstLine="720"/>
      </w:pPr>
      <w:r>
        <w:t xml:space="preserve">0.5126569*2 = 1.025 </w:t>
      </w:r>
    </w:p>
    <w:p w:rsidR="008768D2" w:rsidRDefault="008768D2" w:rsidP="008768D2">
      <w:pPr>
        <w:ind w:firstLine="720"/>
      </w:pPr>
      <w:r>
        <w:t xml:space="preserve"> (целая часть </w:t>
      </w:r>
      <w:r>
        <w:rPr>
          <w:b/>
        </w:rPr>
        <w:t>1</w:t>
      </w:r>
      <w:r>
        <w:t xml:space="preserve">) </w:t>
      </w:r>
    </w:p>
    <w:p w:rsidR="008768D2" w:rsidRDefault="008768D2" w:rsidP="008768D2">
      <w:pPr>
        <w:ind w:firstLine="720"/>
      </w:pPr>
      <w:r>
        <w:t xml:space="preserve">0.025*2 = 0.05 </w:t>
      </w:r>
    </w:p>
    <w:p w:rsidR="008768D2" w:rsidRDefault="008768D2" w:rsidP="008768D2">
      <w:pPr>
        <w:ind w:firstLine="720"/>
      </w:pPr>
      <w:r>
        <w:t xml:space="preserve"> (целая часть </w:t>
      </w:r>
      <w:r>
        <w:rPr>
          <w:b/>
        </w:rPr>
        <w:t>0</w:t>
      </w:r>
      <w:r>
        <w:t xml:space="preserve">) </w:t>
      </w:r>
    </w:p>
    <w:p w:rsidR="008768D2" w:rsidRDefault="008768D2" w:rsidP="008768D2">
      <w:pPr>
        <w:ind w:firstLine="720"/>
      </w:pPr>
      <w:r>
        <w:t xml:space="preserve">0.05*2 = 0.1 </w:t>
      </w:r>
    </w:p>
    <w:p w:rsidR="008768D2" w:rsidRDefault="008768D2" w:rsidP="008768D2">
      <w:pPr>
        <w:ind w:firstLine="720"/>
      </w:pPr>
      <w:r>
        <w:t xml:space="preserve"> (целая часть </w:t>
      </w:r>
      <w:r>
        <w:rPr>
          <w:b/>
        </w:rPr>
        <w:t>0</w:t>
      </w:r>
      <w:r>
        <w:t xml:space="preserve">) </w:t>
      </w:r>
    </w:p>
    <w:p w:rsidR="008768D2" w:rsidRDefault="008768D2" w:rsidP="008768D2">
      <w:pPr>
        <w:ind w:firstLine="720"/>
      </w:pPr>
      <w:r>
        <w:t xml:space="preserve">0.1*2 = 0.2 </w:t>
      </w:r>
    </w:p>
    <w:p w:rsidR="008768D2" w:rsidRDefault="008768D2" w:rsidP="008768D2">
      <w:pPr>
        <w:ind w:firstLine="720"/>
      </w:pPr>
      <w:r>
        <w:t xml:space="preserve"> (целая часть </w:t>
      </w:r>
      <w:r>
        <w:rPr>
          <w:b/>
        </w:rPr>
        <w:t>0</w:t>
      </w:r>
      <w:r>
        <w:t xml:space="preserve">) </w:t>
      </w:r>
    </w:p>
    <w:p w:rsidR="008768D2" w:rsidRDefault="008768D2" w:rsidP="008768D2">
      <w:pPr>
        <w:ind w:firstLine="720"/>
      </w:pPr>
      <w:r>
        <w:t xml:space="preserve">0.2*2 = 0.4 </w:t>
      </w:r>
    </w:p>
    <w:p w:rsidR="008768D2" w:rsidRDefault="008768D2" w:rsidP="008768D2">
      <w:pPr>
        <w:ind w:firstLine="720"/>
      </w:pPr>
      <w:r>
        <w:t xml:space="preserve"> (целая часть </w:t>
      </w:r>
      <w:r>
        <w:rPr>
          <w:b/>
        </w:rPr>
        <w:t>0</w:t>
      </w:r>
      <w:r>
        <w:t xml:space="preserve">) </w:t>
      </w:r>
    </w:p>
    <w:p w:rsidR="008768D2" w:rsidRDefault="008768D2" w:rsidP="008768D2">
      <w:pPr>
        <w:ind w:firstLine="720"/>
      </w:pPr>
      <w:r>
        <w:lastRenderedPageBreak/>
        <w:t xml:space="preserve">0.4*2 = 0.8 </w:t>
      </w:r>
    </w:p>
    <w:p w:rsidR="008768D2" w:rsidRDefault="008768D2" w:rsidP="008768D2">
      <w:pPr>
        <w:ind w:firstLine="720"/>
      </w:pPr>
      <w:r>
        <w:t xml:space="preserve"> (целая часть </w:t>
      </w:r>
      <w:r>
        <w:rPr>
          <w:b/>
        </w:rPr>
        <w:t>0</w:t>
      </w:r>
      <w:r>
        <w:t xml:space="preserve">) </w:t>
      </w:r>
    </w:p>
    <w:p w:rsidR="008768D2" w:rsidRDefault="008768D2" w:rsidP="008768D2">
      <w:pPr>
        <w:ind w:firstLine="720"/>
      </w:pPr>
      <w:r>
        <w:t xml:space="preserve">0.8*2 = 1.6 </w:t>
      </w:r>
    </w:p>
    <w:p w:rsidR="008768D2" w:rsidRDefault="008768D2" w:rsidP="008768D2">
      <w:pPr>
        <w:ind w:firstLine="720"/>
      </w:pPr>
      <w:r>
        <w:t xml:space="preserve"> (целая часть </w:t>
      </w:r>
      <w:r>
        <w:rPr>
          <w:b/>
        </w:rPr>
        <w:t>1</w:t>
      </w:r>
      <w:r>
        <w:t xml:space="preserve">) </w:t>
      </w:r>
    </w:p>
    <w:p w:rsidR="008768D2" w:rsidRDefault="008768D2" w:rsidP="008768D2">
      <w:pPr>
        <w:ind w:firstLine="720"/>
      </w:pPr>
      <w:r>
        <w:t xml:space="preserve">1000001 </w:t>
      </w:r>
    </w:p>
    <w:p w:rsidR="008768D2" w:rsidRDefault="008768D2" w:rsidP="008768D2">
      <w:pPr>
        <w:ind w:firstLine="720"/>
      </w:pPr>
      <w:r>
        <w:t xml:space="preserve">Получаем число в 2-ой системе счисления: 1000001 </w:t>
      </w:r>
    </w:p>
    <w:p w:rsidR="008768D2" w:rsidRDefault="008768D2" w:rsidP="008768D2">
      <w:pPr>
        <w:ind w:firstLine="720"/>
      </w:pPr>
      <w:r>
        <w:t>0.5126569 = 0.1000001</w:t>
      </w:r>
      <w:r>
        <w:rPr>
          <w:vertAlign w:val="subscript"/>
        </w:rPr>
        <w:t>2</w:t>
      </w:r>
      <w:r>
        <w:t xml:space="preserve"> </w:t>
      </w:r>
    </w:p>
    <w:p w:rsidR="008768D2" w:rsidRDefault="008768D2" w:rsidP="008768D2">
      <w:pPr>
        <w:ind w:firstLine="720"/>
      </w:pPr>
      <w:r>
        <w:t>В итоге получаем число: 101.1000001</w:t>
      </w:r>
      <w:r>
        <w:rPr>
          <w:vertAlign w:val="subscript"/>
        </w:rPr>
        <w:t>2</w:t>
      </w:r>
      <w:r>
        <w:t xml:space="preserve"> </w:t>
      </w:r>
    </w:p>
    <w:p w:rsidR="008768D2" w:rsidRDefault="008768D2" w:rsidP="008768D2">
      <w:pPr>
        <w:ind w:firstLine="720"/>
      </w:pPr>
      <w:r>
        <w:t>Ответ: 5.5126569=101.1000001</w:t>
      </w:r>
      <w:r>
        <w:rPr>
          <w:vertAlign w:val="subscript"/>
        </w:rPr>
        <w:t>2</w:t>
      </w:r>
      <w:r>
        <w:t xml:space="preserve"> </w:t>
      </w:r>
    </w:p>
    <w:p w:rsidR="008768D2" w:rsidRDefault="008768D2" w:rsidP="008768D2">
      <w:r>
        <w:t>Размер – 11 бит</w:t>
      </w:r>
    </w:p>
    <w:p w:rsidR="008768D2" w:rsidRDefault="008768D2" w:rsidP="00316969"/>
    <w:p w:rsidR="008768D2" w:rsidRDefault="008768D2" w:rsidP="00316969"/>
    <w:p w:rsidR="00A31759" w:rsidRDefault="008768D2" w:rsidP="00316969">
      <w:r w:rsidRPr="002C6CF7">
        <w:t>б) 1231324,15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700"/>
        <w:gridCol w:w="2700"/>
      </w:tblGrid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proofErr w:type="spellStart"/>
            <w:r>
              <w:rPr>
                <w:lang w:val="en-US"/>
              </w:rPr>
              <w:t>Целая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часть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от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деления</w:t>
            </w:r>
            <w:proofErr w:type="spellEnd"/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proofErr w:type="spellStart"/>
            <w:r>
              <w:rPr>
                <w:lang w:val="en-US"/>
              </w:rPr>
              <w:t>Остаток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от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деления</w:t>
            </w:r>
            <w:proofErr w:type="spellEnd"/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1231324 div 2 = 615662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1231324 mod 2 = 0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615662 div 2 = 307831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615662 mod 2 = 0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307831 div 2 = 153915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307831 mod 2 = 1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153915 div 2 = 76957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153915 mod 2 = 1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76957 div 2 = 38478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76957 mod 2 = 1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38478 div 2 = 19239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38478 mod 2 = 0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19239 div 2 = 9619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19239 mod 2 = 1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9619 div 2 = 4809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9619 mod 2 = 1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4809 div 2 = 2404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4809 mod 2 = 1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2404 div 2 = 1202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2404 mod 2 = 0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1202 div 2 = 601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1202 mod 2 = 0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601 div 2 = 300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601 mod 2 = 1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300 div 2 = 150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300 mod 2 = 0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150 div 2 = 75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150 mod 2 = 0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75 div 2 = 37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75 mod 2 = 1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37 div 2 = 18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37 mod 2 = 1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18 div 2 = 9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18 mod 2 = 0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9 div 2 = 4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9 mod 2 = 1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4 div 2 = 2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4 mod 2 = 0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2 div 2 = 1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2 mod 2 = 0</w:t>
            </w:r>
          </w:p>
        </w:tc>
      </w:tr>
      <w:tr w:rsidR="008768D2" w:rsidTr="001C2547">
        <w:trPr>
          <w:jc w:val="center"/>
        </w:trPr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1 div 2 = 0</w:t>
            </w:r>
          </w:p>
        </w:tc>
        <w:tc>
          <w:tcPr>
            <w:tcW w:w="27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8768D2" w:rsidRDefault="008768D2" w:rsidP="001C2547">
            <w:pPr>
              <w:pStyle w:val="Textbody"/>
              <w:spacing w:after="0"/>
              <w:jc w:val="center"/>
            </w:pPr>
            <w:r>
              <w:rPr>
                <w:lang w:val="en-US"/>
              </w:rPr>
              <w:t>1 mod 2 = 1</w:t>
            </w:r>
          </w:p>
        </w:tc>
      </w:tr>
    </w:tbl>
    <w:p w:rsidR="008768D2" w:rsidRDefault="008768D2" w:rsidP="008768D2">
      <w:pPr>
        <w:ind w:firstLine="720"/>
      </w:pPr>
      <w:r>
        <w:t xml:space="preserve">Остаток от деления записываем в обратном порядке. Получаем целую часть числа в 2-ой системе счисления: 100101100100111011100 </w:t>
      </w:r>
    </w:p>
    <w:p w:rsidR="008768D2" w:rsidRDefault="008768D2" w:rsidP="008768D2">
      <w:pPr>
        <w:ind w:firstLine="720"/>
      </w:pPr>
    </w:p>
    <w:p w:rsidR="008768D2" w:rsidRDefault="008768D2" w:rsidP="008768D2">
      <w:pPr>
        <w:ind w:firstLine="720"/>
      </w:pPr>
      <w:r>
        <w:t>1231324 = 100101100100111011100</w:t>
      </w:r>
      <w:r>
        <w:rPr>
          <w:vertAlign w:val="subscript"/>
        </w:rPr>
        <w:t>2</w:t>
      </w:r>
      <w:r>
        <w:t xml:space="preserve"> </w:t>
      </w:r>
    </w:p>
    <w:p w:rsidR="008768D2" w:rsidRDefault="008768D2" w:rsidP="008768D2">
      <w:pPr>
        <w:ind w:firstLine="720"/>
      </w:pPr>
      <w:r>
        <w:lastRenderedPageBreak/>
        <w:t>Для перевода дробной части числа последовательно умножаем дробную часть на основани</w:t>
      </w:r>
      <w:proofErr w:type="gramStart"/>
      <w:r>
        <w:t>е</w:t>
      </w:r>
      <w:proofErr w:type="gramEnd"/>
      <w:r>
        <w:t xml:space="preserve"> 2. В результате каждый раз записываем целую часть произведения. </w:t>
      </w:r>
    </w:p>
    <w:p w:rsidR="008768D2" w:rsidRDefault="008768D2" w:rsidP="008768D2">
      <w:pPr>
        <w:ind w:firstLine="720"/>
      </w:pPr>
      <w:r>
        <w:t xml:space="preserve">0.15*2 = 0.3 </w:t>
      </w:r>
    </w:p>
    <w:p w:rsidR="008768D2" w:rsidRDefault="008768D2" w:rsidP="008768D2">
      <w:pPr>
        <w:ind w:firstLine="720"/>
      </w:pPr>
      <w:r>
        <w:t xml:space="preserve"> (целая часть </w:t>
      </w:r>
      <w:r>
        <w:rPr>
          <w:b/>
        </w:rPr>
        <w:t>0</w:t>
      </w:r>
      <w:r>
        <w:t xml:space="preserve">) </w:t>
      </w:r>
    </w:p>
    <w:p w:rsidR="008768D2" w:rsidRDefault="008768D2" w:rsidP="008768D2">
      <w:pPr>
        <w:ind w:firstLine="720"/>
      </w:pPr>
      <w:r>
        <w:t xml:space="preserve">0.3*2 = 0.6 </w:t>
      </w:r>
    </w:p>
    <w:p w:rsidR="008768D2" w:rsidRDefault="008768D2" w:rsidP="008768D2">
      <w:pPr>
        <w:ind w:firstLine="720"/>
      </w:pPr>
      <w:r>
        <w:t xml:space="preserve"> (целая часть </w:t>
      </w:r>
      <w:r>
        <w:rPr>
          <w:b/>
        </w:rPr>
        <w:t>0</w:t>
      </w:r>
      <w:r>
        <w:t xml:space="preserve">) </w:t>
      </w:r>
    </w:p>
    <w:p w:rsidR="008768D2" w:rsidRDefault="008768D2" w:rsidP="008768D2">
      <w:pPr>
        <w:ind w:firstLine="720"/>
      </w:pPr>
      <w:r>
        <w:t xml:space="preserve">00 </w:t>
      </w:r>
    </w:p>
    <w:p w:rsidR="008768D2" w:rsidRDefault="008768D2" w:rsidP="008768D2">
      <w:pPr>
        <w:ind w:firstLine="720"/>
      </w:pPr>
      <w:r>
        <w:t xml:space="preserve">Получаем число в 2-ой системе счисления: 00 </w:t>
      </w:r>
    </w:p>
    <w:p w:rsidR="008768D2" w:rsidRDefault="008768D2" w:rsidP="008768D2">
      <w:pPr>
        <w:ind w:firstLine="720"/>
      </w:pPr>
      <w:r>
        <w:t>0.15 = 0.00</w:t>
      </w:r>
      <w:r>
        <w:rPr>
          <w:vertAlign w:val="subscript"/>
        </w:rPr>
        <w:t>2</w:t>
      </w:r>
      <w:r>
        <w:t xml:space="preserve"> </w:t>
      </w:r>
    </w:p>
    <w:p w:rsidR="008768D2" w:rsidRDefault="008768D2" w:rsidP="008768D2">
      <w:pPr>
        <w:ind w:firstLine="720"/>
      </w:pPr>
      <w:r>
        <w:t>В итоге получаем число: 100101100100111011100.00</w:t>
      </w:r>
      <w:r>
        <w:rPr>
          <w:vertAlign w:val="subscript"/>
        </w:rPr>
        <w:t>2</w:t>
      </w:r>
      <w:r>
        <w:t xml:space="preserve"> </w:t>
      </w:r>
    </w:p>
    <w:p w:rsidR="008768D2" w:rsidRDefault="008768D2" w:rsidP="008768D2">
      <w:pPr>
        <w:ind w:firstLine="720"/>
      </w:pPr>
      <w:r>
        <w:t>Ответ: 1231324.15=100101100100111011100.00</w:t>
      </w:r>
      <w:r>
        <w:rPr>
          <w:vertAlign w:val="subscript"/>
        </w:rPr>
        <w:t>2</w:t>
      </w:r>
      <w:r>
        <w:t xml:space="preserve"> </w:t>
      </w:r>
    </w:p>
    <w:p w:rsidR="008768D2" w:rsidRDefault="008768D2" w:rsidP="00316969">
      <w:r>
        <w:t>Размер – 21 бит</w:t>
      </w:r>
    </w:p>
    <w:p w:rsidR="00A31759" w:rsidRDefault="00A31759" w:rsidP="00316969"/>
    <w:p w:rsidR="008768D2" w:rsidRDefault="008768D2">
      <w:r>
        <w:br w:type="page"/>
      </w:r>
    </w:p>
    <w:p w:rsidR="00316969" w:rsidRPr="002C6CF7" w:rsidRDefault="00316969" w:rsidP="00316969">
      <w:r w:rsidRPr="002C6CF7">
        <w:lastRenderedPageBreak/>
        <w:t xml:space="preserve">9. Подсчитать количество информации, содержащейся в записи, при использовании кодировок ASCII и </w:t>
      </w:r>
      <w:proofErr w:type="spellStart"/>
      <w:r w:rsidRPr="002C6CF7">
        <w:t>Unicode</w:t>
      </w:r>
      <w:proofErr w:type="spellEnd"/>
      <w:r w:rsidRPr="002C6CF7">
        <w:t>: http://www.yahoo.ru</w:t>
      </w:r>
    </w:p>
    <w:p w:rsidR="009B4513" w:rsidRDefault="009B4513" w:rsidP="001C2547"/>
    <w:p w:rsidR="001C2547" w:rsidRDefault="001C2547" w:rsidP="001C2547">
      <w:r>
        <w:t>В 1 бит можно записать один двоичный символ.</w:t>
      </w:r>
    </w:p>
    <w:p w:rsidR="001C2547" w:rsidRDefault="001C2547" w:rsidP="001C2547">
      <w:r>
        <w:t>1 байт = 8 бит</w:t>
      </w:r>
    </w:p>
    <w:p w:rsidR="001C2547" w:rsidRDefault="001C2547" w:rsidP="001C2547">
      <w:r>
        <w:t>В кодировке ASCII в один байт можно записать один 256 символьный код</w:t>
      </w:r>
    </w:p>
    <w:p w:rsidR="001C2547" w:rsidRDefault="001C2547" w:rsidP="001C2547">
      <w:r>
        <w:t xml:space="preserve">В кодировке UNICODE один 256 символьный код занимает в памяти </w:t>
      </w:r>
      <w:r w:rsidR="009B4513">
        <w:t>18 байт.</w:t>
      </w:r>
    </w:p>
    <w:p w:rsidR="001C2547" w:rsidRDefault="001C2547" w:rsidP="001C2547">
      <w:r>
        <w:t xml:space="preserve">Этот же текст в кодировке UNICODE занимает </w:t>
      </w:r>
      <w:r w:rsidR="009B4513">
        <w:t>36</w:t>
      </w:r>
      <w:r>
        <w:t xml:space="preserve"> байт.</w:t>
      </w:r>
    </w:p>
    <w:p w:rsidR="00A6292B" w:rsidRPr="002C6CF7" w:rsidRDefault="00A6292B">
      <w:r w:rsidRPr="002C6CF7">
        <w:br w:type="page"/>
      </w:r>
    </w:p>
    <w:p w:rsidR="00316969" w:rsidRPr="002C6CF7" w:rsidRDefault="00316969" w:rsidP="00316969">
      <w:r w:rsidRPr="002C6CF7">
        <w:lastRenderedPageBreak/>
        <w:t>10. Подсчитать количество информации, содержащейся в записях «операция степень» и «двоичная операция степень»</w:t>
      </w:r>
      <w:r w:rsidR="00A6292B" w:rsidRPr="002C6CF7">
        <w:t>.</w:t>
      </w:r>
    </w:p>
    <w:p w:rsidR="00A6292B" w:rsidRPr="002C6CF7" w:rsidRDefault="00A6292B" w:rsidP="00316969"/>
    <w:p w:rsidR="00A6292B" w:rsidRPr="002C6CF7" w:rsidRDefault="00A6292B" w:rsidP="00A6292B">
      <w:r w:rsidRPr="002C6CF7">
        <w:t>Чтобы вычислить информационный объем сообщения, нужно количество символов умножить на число бит, которое требуется для хранения одного символа</w:t>
      </w:r>
      <w:r w:rsidR="00BD576C" w:rsidRPr="002C6CF7">
        <w:t>.</w:t>
      </w:r>
    </w:p>
    <w:p w:rsidR="00A6292B" w:rsidRPr="002C6CF7" w:rsidRDefault="00A6292B" w:rsidP="00A6292B">
      <w:r w:rsidRPr="002C6CF7">
        <w:t xml:space="preserve">Двоичный текст «операция степень» занимает в памяти 16 бит </w:t>
      </w:r>
    </w:p>
    <w:p w:rsidR="00A6292B" w:rsidRPr="002C6CF7" w:rsidRDefault="00A6292B" w:rsidP="00A6292B">
      <w:r w:rsidRPr="002C6CF7">
        <w:t xml:space="preserve">Этот же текст в кодировке ASCII занимает 16 байт или 128 бита </w:t>
      </w:r>
    </w:p>
    <w:p w:rsidR="00A6292B" w:rsidRPr="002C6CF7" w:rsidRDefault="00A6292B" w:rsidP="00A6292B">
      <w:r w:rsidRPr="002C6CF7">
        <w:t>Этот же текст в кодировке UNICODE занимает 32 байт или 256 бит.</w:t>
      </w:r>
    </w:p>
    <w:p w:rsidR="00A6292B" w:rsidRPr="002C6CF7" w:rsidRDefault="00A6292B" w:rsidP="00A6292B"/>
    <w:p w:rsidR="00A6292B" w:rsidRPr="002C6CF7" w:rsidRDefault="00A6292B" w:rsidP="00A6292B">
      <w:r w:rsidRPr="002C6CF7">
        <w:t xml:space="preserve">Двоичный текст «двоичная операция степень» занимает в памяти </w:t>
      </w:r>
      <w:r w:rsidR="00BD576C" w:rsidRPr="002C6CF7">
        <w:t>25</w:t>
      </w:r>
      <w:r w:rsidRPr="002C6CF7">
        <w:t xml:space="preserve"> бит </w:t>
      </w:r>
    </w:p>
    <w:p w:rsidR="00A6292B" w:rsidRPr="002C6CF7" w:rsidRDefault="00A6292B" w:rsidP="00A6292B">
      <w:r w:rsidRPr="002C6CF7">
        <w:t xml:space="preserve">Этот же текст в кодировке ASCII занимает </w:t>
      </w:r>
      <w:r w:rsidR="00BD576C" w:rsidRPr="002C6CF7">
        <w:t>25</w:t>
      </w:r>
      <w:r w:rsidRPr="002C6CF7">
        <w:t xml:space="preserve"> байт или </w:t>
      </w:r>
      <w:r w:rsidR="00BD576C" w:rsidRPr="002C6CF7">
        <w:t>200 бит</w:t>
      </w:r>
      <w:r w:rsidRPr="002C6CF7">
        <w:t xml:space="preserve"> </w:t>
      </w:r>
    </w:p>
    <w:p w:rsidR="00A6292B" w:rsidRPr="002C6CF7" w:rsidRDefault="00A6292B" w:rsidP="00A6292B">
      <w:r w:rsidRPr="002C6CF7">
        <w:t xml:space="preserve">Этот же текст в кодировке UNICODE занимает </w:t>
      </w:r>
      <w:r w:rsidR="00BD576C" w:rsidRPr="002C6CF7">
        <w:t>50</w:t>
      </w:r>
      <w:r w:rsidRPr="002C6CF7">
        <w:t xml:space="preserve"> байт или </w:t>
      </w:r>
      <w:r w:rsidR="00BD576C" w:rsidRPr="002C6CF7">
        <w:t>400</w:t>
      </w:r>
      <w:r w:rsidRPr="002C6CF7">
        <w:t xml:space="preserve"> бит.</w:t>
      </w:r>
    </w:p>
    <w:p w:rsidR="00946C29" w:rsidRPr="002C6CF7" w:rsidRDefault="00946C29">
      <w:r w:rsidRPr="002C6CF7">
        <w:br w:type="page"/>
      </w:r>
    </w:p>
    <w:p w:rsidR="00316969" w:rsidRPr="002C6CF7" w:rsidRDefault="00316969" w:rsidP="00316969">
      <w:r w:rsidRPr="002C6CF7">
        <w:lastRenderedPageBreak/>
        <w:t>11. Вычислить объем памяти, который займет при двоичном кодировании цветная картинка:</w:t>
      </w:r>
    </w:p>
    <w:p w:rsidR="00316969" w:rsidRPr="002C6CF7" w:rsidRDefault="00316969" w:rsidP="00316969">
      <w:r w:rsidRPr="002C6CF7">
        <w:t>Учесть, что в каждом квадратном сантиметре содержится 10х10 точки.</w:t>
      </w:r>
    </w:p>
    <w:p w:rsidR="008306FA" w:rsidRPr="002C6CF7" w:rsidRDefault="008306FA" w:rsidP="00316969">
      <w:pPr>
        <w:rPr>
          <w:rFonts w:asciiTheme="minorHAnsi" w:hAnsiTheme="minorHAnsi"/>
          <w:shd w:val="clear" w:color="auto" w:fill="FFFFFF"/>
        </w:rPr>
      </w:pPr>
    </w:p>
    <w:p w:rsidR="008306FA" w:rsidRPr="002C6CF7" w:rsidRDefault="008306FA" w:rsidP="008306FA">
      <w:r w:rsidRPr="002C6CF7">
        <w:t>а) размером 3х8 см, при использовании 256 цветовых оттенков:</w:t>
      </w:r>
    </w:p>
    <w:p w:rsidR="0006770D" w:rsidRPr="002C6CF7" w:rsidRDefault="0006770D" w:rsidP="0006770D">
      <w:pPr>
        <w:rPr>
          <w:rFonts w:cs="Times New Roman"/>
          <w:shd w:val="clear" w:color="auto" w:fill="FFFFFF"/>
        </w:rPr>
      </w:pPr>
      <w:r w:rsidRPr="002C6CF7">
        <w:rPr>
          <w:rFonts w:cs="Times New Roman"/>
          <w:shd w:val="clear" w:color="auto" w:fill="FFFFFF"/>
        </w:rPr>
        <w:t>1. Определяем количество точек в изображении</w:t>
      </w:r>
    </w:p>
    <w:p w:rsidR="00497B26" w:rsidRPr="002C6CF7" w:rsidRDefault="0006770D" w:rsidP="0006770D">
      <w:pPr>
        <w:rPr>
          <w:rFonts w:cs="Times New Roman"/>
          <w:shd w:val="clear" w:color="auto" w:fill="FFFFFF"/>
        </w:rPr>
      </w:pPr>
      <w:r w:rsidRPr="002C6CF7">
        <w:rPr>
          <w:rFonts w:cs="Times New Roman"/>
          <w:shd w:val="clear" w:color="auto" w:fill="FFFFFF"/>
        </w:rPr>
        <w:t>(</w:t>
      </w:r>
      <w:r w:rsidR="002A7365" w:rsidRPr="002C6CF7">
        <w:rPr>
          <w:rFonts w:cs="Times New Roman"/>
          <w:shd w:val="clear" w:color="auto" w:fill="FFFFFF"/>
        </w:rPr>
        <w:t>3</w:t>
      </w:r>
      <w:r w:rsidRPr="002C6CF7">
        <w:rPr>
          <w:rFonts w:cs="Times New Roman"/>
          <w:shd w:val="clear" w:color="auto" w:fill="FFFFFF"/>
        </w:rPr>
        <w:t>×</w:t>
      </w:r>
      <w:r w:rsidR="008306FA" w:rsidRPr="002C6CF7">
        <w:rPr>
          <w:rFonts w:cs="Times New Roman"/>
          <w:shd w:val="clear" w:color="auto" w:fill="FFFFFF"/>
        </w:rPr>
        <w:t>10</w:t>
      </w:r>
      <w:r w:rsidRPr="002C6CF7">
        <w:rPr>
          <w:rFonts w:cs="Times New Roman"/>
          <w:shd w:val="clear" w:color="auto" w:fill="FFFFFF"/>
        </w:rPr>
        <w:t>)×(</w:t>
      </w:r>
      <w:r w:rsidR="002A7365" w:rsidRPr="002C6CF7">
        <w:rPr>
          <w:rFonts w:cs="Times New Roman"/>
          <w:shd w:val="clear" w:color="auto" w:fill="FFFFFF"/>
        </w:rPr>
        <w:t>8</w:t>
      </w:r>
      <w:r w:rsidRPr="002C6CF7">
        <w:rPr>
          <w:rFonts w:cs="Times New Roman"/>
          <w:shd w:val="clear" w:color="auto" w:fill="FFFFFF"/>
        </w:rPr>
        <w:t>×</w:t>
      </w:r>
      <w:r w:rsidR="008306FA" w:rsidRPr="002C6CF7">
        <w:rPr>
          <w:rFonts w:cs="Times New Roman"/>
          <w:shd w:val="clear" w:color="auto" w:fill="FFFFFF"/>
        </w:rPr>
        <w:t>10</w:t>
      </w:r>
      <w:r w:rsidRPr="002C6CF7">
        <w:rPr>
          <w:rFonts w:cs="Times New Roman"/>
          <w:shd w:val="clear" w:color="auto" w:fill="FFFFFF"/>
        </w:rPr>
        <w:t xml:space="preserve">) = </w:t>
      </w:r>
      <w:r w:rsidR="00497B26" w:rsidRPr="002C6CF7">
        <w:rPr>
          <w:rFonts w:cs="Times New Roman"/>
          <w:shd w:val="clear" w:color="auto" w:fill="FFFFFF"/>
        </w:rPr>
        <w:t>10</w:t>
      </w:r>
      <w:r w:rsidRPr="002C6CF7">
        <w:rPr>
          <w:rFonts w:cs="Times New Roman"/>
          <w:shd w:val="clear" w:color="auto" w:fill="FFFFFF"/>
        </w:rPr>
        <w:t>²×</w:t>
      </w:r>
      <w:r w:rsidR="002A7365" w:rsidRPr="002C6CF7">
        <w:rPr>
          <w:rFonts w:cs="Times New Roman"/>
          <w:shd w:val="clear" w:color="auto" w:fill="FFFFFF"/>
        </w:rPr>
        <w:t>24</w:t>
      </w:r>
      <w:r w:rsidRPr="002C6CF7">
        <w:rPr>
          <w:rFonts w:cs="Times New Roman"/>
          <w:shd w:val="clear" w:color="auto" w:fill="FFFFFF"/>
        </w:rPr>
        <w:t xml:space="preserve"> = </w:t>
      </w:r>
      <w:r w:rsidR="002A7365" w:rsidRPr="002C6CF7">
        <w:rPr>
          <w:rFonts w:cs="Times New Roman"/>
          <w:shd w:val="clear" w:color="auto" w:fill="FFFFFF"/>
        </w:rPr>
        <w:t>2400</w:t>
      </w:r>
    </w:p>
    <w:p w:rsidR="0006770D" w:rsidRPr="002C6CF7" w:rsidRDefault="0006770D" w:rsidP="0006770D">
      <w:pPr>
        <w:rPr>
          <w:rFonts w:cs="Times New Roman"/>
          <w:shd w:val="clear" w:color="auto" w:fill="FFFFFF"/>
        </w:rPr>
      </w:pPr>
    </w:p>
    <w:p w:rsidR="0006770D" w:rsidRPr="002C6CF7" w:rsidRDefault="0006770D" w:rsidP="0006770D">
      <w:pPr>
        <w:rPr>
          <w:rFonts w:cs="Times New Roman"/>
          <w:shd w:val="clear" w:color="auto" w:fill="FFFFFF"/>
        </w:rPr>
      </w:pPr>
      <w:r w:rsidRPr="002C6CF7">
        <w:rPr>
          <w:rFonts w:cs="Times New Roman"/>
          <w:shd w:val="clear" w:color="auto" w:fill="FFFFFF"/>
        </w:rPr>
        <w:t>2. Определяем глубину цвета в битах:</w:t>
      </w:r>
    </w:p>
    <w:p w:rsidR="0006770D" w:rsidRPr="002C6CF7" w:rsidRDefault="00D06EE0" w:rsidP="0006770D">
      <w:pPr>
        <w:rPr>
          <w:rFonts w:cs="Times New Roman"/>
          <w:shd w:val="clear" w:color="auto" w:fill="FFFFFF"/>
        </w:rPr>
      </w:pPr>
      <w:r w:rsidRPr="002C6CF7">
        <w:rPr>
          <w:rFonts w:cs="Times New Roman"/>
          <w:shd w:val="clear" w:color="auto" w:fill="FFFFFF"/>
        </w:rPr>
        <w:t>127</w:t>
      </w:r>
      <w:r w:rsidR="0006770D" w:rsidRPr="002C6CF7">
        <w:rPr>
          <w:rFonts w:cs="Times New Roman"/>
          <w:shd w:val="clear" w:color="auto" w:fill="FFFFFF"/>
        </w:rPr>
        <w:t xml:space="preserve"> &lt; </w:t>
      </w:r>
      <w:r w:rsidRPr="002C6CF7">
        <w:rPr>
          <w:rFonts w:cs="Times New Roman"/>
          <w:shd w:val="clear" w:color="auto" w:fill="FFFFFF"/>
        </w:rPr>
        <w:t>256</w:t>
      </w:r>
      <w:r w:rsidR="0006770D" w:rsidRPr="002C6CF7">
        <w:rPr>
          <w:rFonts w:cs="Times New Roman"/>
          <w:shd w:val="clear" w:color="auto" w:fill="FFFFFF"/>
        </w:rPr>
        <w:t xml:space="preserve"> &lt; </w:t>
      </w:r>
      <w:r w:rsidRPr="002C6CF7">
        <w:rPr>
          <w:rFonts w:cs="Times New Roman"/>
          <w:shd w:val="clear" w:color="auto" w:fill="FFFFFF"/>
        </w:rPr>
        <w:t>512</w:t>
      </w:r>
      <w:r w:rsidR="0006770D" w:rsidRPr="002C6CF7">
        <w:rPr>
          <w:rFonts w:cs="Times New Roman"/>
          <w:shd w:val="clear" w:color="auto" w:fill="FFFFFF"/>
        </w:rPr>
        <w:t>; 2</w:t>
      </w:r>
      <w:r w:rsidRPr="002C6CF7">
        <w:rPr>
          <w:rFonts w:cs="Times New Roman"/>
          <w:shd w:val="clear" w:color="auto" w:fill="FFFFFF"/>
          <w:vertAlign w:val="superscript"/>
        </w:rPr>
        <w:t>7</w:t>
      </w:r>
      <w:r w:rsidR="0006770D" w:rsidRPr="002C6CF7">
        <w:rPr>
          <w:rFonts w:cs="Times New Roman"/>
          <w:shd w:val="clear" w:color="auto" w:fill="FFFFFF"/>
        </w:rPr>
        <w:t xml:space="preserve"> &lt; </w:t>
      </w:r>
      <w:r w:rsidRPr="002C6CF7">
        <w:rPr>
          <w:rFonts w:cs="Times New Roman"/>
          <w:shd w:val="clear" w:color="auto" w:fill="FFFFFF"/>
        </w:rPr>
        <w:t>256</w:t>
      </w:r>
      <w:r w:rsidR="0006770D" w:rsidRPr="002C6CF7">
        <w:rPr>
          <w:rFonts w:cs="Times New Roman"/>
          <w:shd w:val="clear" w:color="auto" w:fill="FFFFFF"/>
        </w:rPr>
        <w:t xml:space="preserve"> &lt; 2</w:t>
      </w:r>
      <w:r w:rsidRPr="002C6CF7">
        <w:rPr>
          <w:rFonts w:cs="Times New Roman"/>
          <w:shd w:val="clear" w:color="auto" w:fill="FFFFFF"/>
          <w:vertAlign w:val="superscript"/>
        </w:rPr>
        <w:t>9</w:t>
      </w:r>
      <w:r w:rsidR="0006770D" w:rsidRPr="002C6CF7">
        <w:rPr>
          <w:rFonts w:cs="Times New Roman"/>
          <w:shd w:val="clear" w:color="auto" w:fill="FFFFFF"/>
        </w:rPr>
        <w:t xml:space="preserve"> </w:t>
      </w:r>
      <w:r w:rsidR="0006770D" w:rsidRPr="002C6CF7">
        <w:rPr>
          <w:rFonts w:ascii="Cambria Math" w:hAnsi="Cambria Math" w:cs="Cambria Math"/>
          <w:shd w:val="clear" w:color="auto" w:fill="FFFFFF"/>
        </w:rPr>
        <w:t>⇒</w:t>
      </w:r>
      <w:r w:rsidR="0006770D" w:rsidRPr="002C6CF7">
        <w:rPr>
          <w:rFonts w:cs="Times New Roman"/>
          <w:shd w:val="clear" w:color="auto" w:fill="FFFFFF"/>
        </w:rPr>
        <w:t xml:space="preserve"> потребуется </w:t>
      </w:r>
      <w:r w:rsidRPr="002C6CF7">
        <w:rPr>
          <w:rFonts w:cs="Times New Roman"/>
          <w:shd w:val="clear" w:color="auto" w:fill="FFFFFF"/>
        </w:rPr>
        <w:t>8</w:t>
      </w:r>
      <w:r w:rsidR="0006770D" w:rsidRPr="002C6CF7">
        <w:rPr>
          <w:rFonts w:cs="Times New Roman"/>
          <w:shd w:val="clear" w:color="auto" w:fill="FFFFFF"/>
        </w:rPr>
        <w:t xml:space="preserve"> бит.</w:t>
      </w:r>
    </w:p>
    <w:p w:rsidR="0006770D" w:rsidRPr="002C6CF7" w:rsidRDefault="0006770D" w:rsidP="0006770D">
      <w:pPr>
        <w:rPr>
          <w:rFonts w:cs="Times New Roman"/>
          <w:shd w:val="clear" w:color="auto" w:fill="FFFFFF"/>
        </w:rPr>
      </w:pPr>
    </w:p>
    <w:p w:rsidR="0006770D" w:rsidRPr="002C6CF7" w:rsidRDefault="0006770D" w:rsidP="0006770D">
      <w:pPr>
        <w:rPr>
          <w:rFonts w:cs="Times New Roman"/>
          <w:shd w:val="clear" w:color="auto" w:fill="FFFFFF"/>
        </w:rPr>
      </w:pPr>
      <w:r w:rsidRPr="002C6CF7">
        <w:rPr>
          <w:rFonts w:cs="Times New Roman"/>
          <w:shd w:val="clear" w:color="auto" w:fill="FFFFFF"/>
        </w:rPr>
        <w:t>3. Определяем объем памяти:</w:t>
      </w:r>
    </w:p>
    <w:p w:rsidR="00316969" w:rsidRPr="002C6CF7" w:rsidRDefault="002A7365" w:rsidP="0006770D">
      <w:pPr>
        <w:rPr>
          <w:rFonts w:cs="Times New Roman"/>
          <w:shd w:val="clear" w:color="auto" w:fill="FFFFFF"/>
        </w:rPr>
      </w:pPr>
      <w:r w:rsidRPr="002C6CF7">
        <w:rPr>
          <w:rFonts w:cs="Times New Roman"/>
          <w:shd w:val="clear" w:color="auto" w:fill="FFFFFF"/>
        </w:rPr>
        <w:t xml:space="preserve">2400 </w:t>
      </w:r>
      <w:r w:rsidR="0006770D" w:rsidRPr="002C6CF7">
        <w:rPr>
          <w:rFonts w:cs="Times New Roman"/>
          <w:shd w:val="clear" w:color="auto" w:fill="FFFFFF"/>
        </w:rPr>
        <w:t xml:space="preserve">× </w:t>
      </w:r>
      <w:r w:rsidR="00D06EE0" w:rsidRPr="002C6CF7">
        <w:rPr>
          <w:rFonts w:cs="Times New Roman"/>
          <w:shd w:val="clear" w:color="auto" w:fill="FFFFFF"/>
        </w:rPr>
        <w:t>8</w:t>
      </w:r>
      <w:r w:rsidR="0006770D" w:rsidRPr="002C6CF7">
        <w:rPr>
          <w:rFonts w:cs="Times New Roman"/>
          <w:shd w:val="clear" w:color="auto" w:fill="FFFFFF"/>
        </w:rPr>
        <w:t xml:space="preserve"> = </w:t>
      </w:r>
      <w:r w:rsidRPr="002C6CF7">
        <w:rPr>
          <w:rFonts w:cs="Times New Roman"/>
          <w:shd w:val="clear" w:color="auto" w:fill="FFFFFF"/>
        </w:rPr>
        <w:t xml:space="preserve">19200 </w:t>
      </w:r>
      <w:r w:rsidR="0006770D" w:rsidRPr="002C6CF7">
        <w:rPr>
          <w:rFonts w:cs="Times New Roman"/>
          <w:shd w:val="clear" w:color="auto" w:fill="FFFFFF"/>
        </w:rPr>
        <w:t xml:space="preserve">бит = </w:t>
      </w:r>
      <w:r w:rsidRPr="002C6CF7">
        <w:rPr>
          <w:rFonts w:cs="Times New Roman"/>
          <w:shd w:val="clear" w:color="auto" w:fill="FFFFFF"/>
        </w:rPr>
        <w:t>19200</w:t>
      </w:r>
      <w:r w:rsidR="0006770D" w:rsidRPr="002C6CF7">
        <w:rPr>
          <w:rFonts w:cs="Times New Roman"/>
          <w:shd w:val="clear" w:color="auto" w:fill="FFFFFF"/>
        </w:rPr>
        <w:t xml:space="preserve">/8 = </w:t>
      </w:r>
      <w:r w:rsidRPr="002C6CF7">
        <w:rPr>
          <w:rFonts w:cs="Times New Roman"/>
          <w:shd w:val="clear" w:color="auto" w:fill="FFFFFF"/>
        </w:rPr>
        <w:t>2400</w:t>
      </w:r>
      <w:r w:rsidR="0006770D" w:rsidRPr="002C6CF7">
        <w:rPr>
          <w:rFonts w:cs="Times New Roman"/>
          <w:shd w:val="clear" w:color="auto" w:fill="FFFFFF"/>
        </w:rPr>
        <w:t xml:space="preserve"> байт = </w:t>
      </w:r>
      <w:r w:rsidRPr="002C6CF7">
        <w:rPr>
          <w:rFonts w:cs="Times New Roman"/>
          <w:shd w:val="clear" w:color="auto" w:fill="FFFFFF"/>
        </w:rPr>
        <w:t>2400</w:t>
      </w:r>
      <w:r w:rsidR="0006770D" w:rsidRPr="002C6CF7">
        <w:rPr>
          <w:rFonts w:cs="Times New Roman"/>
          <w:shd w:val="clear" w:color="auto" w:fill="FFFFFF"/>
        </w:rPr>
        <w:t xml:space="preserve">/1024 ≈ </w:t>
      </w:r>
      <w:r w:rsidRPr="002C6CF7">
        <w:rPr>
          <w:rFonts w:cs="Times New Roman"/>
          <w:shd w:val="clear" w:color="auto" w:fill="FFFFFF"/>
        </w:rPr>
        <w:t>2,343</w:t>
      </w:r>
      <w:r w:rsidR="0006770D" w:rsidRPr="002C6CF7">
        <w:rPr>
          <w:rFonts w:cs="Times New Roman"/>
          <w:shd w:val="clear" w:color="auto" w:fill="FFFFFF"/>
        </w:rPr>
        <w:t xml:space="preserve"> Кбайт </w:t>
      </w:r>
    </w:p>
    <w:p w:rsidR="00D07AAA" w:rsidRPr="002C6CF7" w:rsidRDefault="00D07AAA" w:rsidP="00D07AAA"/>
    <w:p w:rsidR="00D07AAA" w:rsidRPr="002C6CF7" w:rsidRDefault="00D07AAA" w:rsidP="00D07AAA">
      <w:r w:rsidRPr="002C6CF7">
        <w:t>б) размером 2x2 см, при использовании 5 000 цветовых оттенков.</w:t>
      </w:r>
    </w:p>
    <w:p w:rsidR="00D07AAA" w:rsidRPr="002C6CF7" w:rsidRDefault="00D07AAA" w:rsidP="00D07AAA">
      <w:pPr>
        <w:rPr>
          <w:rFonts w:cs="Times New Roman"/>
          <w:shd w:val="clear" w:color="auto" w:fill="FFFFFF"/>
        </w:rPr>
      </w:pPr>
      <w:r w:rsidRPr="002C6CF7">
        <w:rPr>
          <w:rFonts w:cs="Times New Roman"/>
          <w:shd w:val="clear" w:color="auto" w:fill="FFFFFF"/>
        </w:rPr>
        <w:t>1. Определяем количество точек в изображении</w:t>
      </w:r>
    </w:p>
    <w:p w:rsidR="00D07AAA" w:rsidRPr="002C6CF7" w:rsidRDefault="00D07AAA" w:rsidP="00D07AAA">
      <w:pPr>
        <w:rPr>
          <w:rFonts w:cs="Times New Roman"/>
          <w:shd w:val="clear" w:color="auto" w:fill="FFFFFF"/>
        </w:rPr>
      </w:pPr>
      <w:r w:rsidRPr="002C6CF7">
        <w:rPr>
          <w:rFonts w:cs="Times New Roman"/>
          <w:shd w:val="clear" w:color="auto" w:fill="FFFFFF"/>
        </w:rPr>
        <w:t>(2×10)×(2×10) = 10²×4 = 400</w:t>
      </w:r>
    </w:p>
    <w:p w:rsidR="00D07AAA" w:rsidRPr="002C6CF7" w:rsidRDefault="00D07AAA" w:rsidP="00D07AAA">
      <w:pPr>
        <w:rPr>
          <w:rFonts w:cs="Times New Roman"/>
          <w:shd w:val="clear" w:color="auto" w:fill="FFFFFF"/>
        </w:rPr>
      </w:pPr>
    </w:p>
    <w:p w:rsidR="00D07AAA" w:rsidRPr="002C6CF7" w:rsidRDefault="00D07AAA" w:rsidP="00D07AAA">
      <w:pPr>
        <w:rPr>
          <w:rFonts w:cs="Times New Roman"/>
          <w:shd w:val="clear" w:color="auto" w:fill="FFFFFF"/>
        </w:rPr>
      </w:pPr>
      <w:r w:rsidRPr="002C6CF7">
        <w:rPr>
          <w:rFonts w:cs="Times New Roman"/>
          <w:shd w:val="clear" w:color="auto" w:fill="FFFFFF"/>
        </w:rPr>
        <w:t>2. Определяем глубину цвета в битах:</w:t>
      </w:r>
    </w:p>
    <w:p w:rsidR="00D07AAA" w:rsidRPr="002C6CF7" w:rsidRDefault="00D07AAA" w:rsidP="00D07AAA">
      <w:pPr>
        <w:rPr>
          <w:rFonts w:cs="Times New Roman"/>
          <w:shd w:val="clear" w:color="auto" w:fill="FFFFFF"/>
        </w:rPr>
      </w:pPr>
      <w:r w:rsidRPr="002C6CF7">
        <w:rPr>
          <w:rFonts w:cs="Times New Roman"/>
          <w:shd w:val="clear" w:color="auto" w:fill="FFFFFF"/>
        </w:rPr>
        <w:t>4096 &lt; 5000 &lt; 8192; 2</w:t>
      </w:r>
      <w:r w:rsidRPr="002C6CF7">
        <w:rPr>
          <w:rFonts w:cs="Times New Roman"/>
          <w:shd w:val="clear" w:color="auto" w:fill="FFFFFF"/>
          <w:vertAlign w:val="superscript"/>
        </w:rPr>
        <w:t>12</w:t>
      </w:r>
      <w:r w:rsidRPr="002C6CF7">
        <w:rPr>
          <w:rFonts w:cs="Times New Roman"/>
          <w:shd w:val="clear" w:color="auto" w:fill="FFFFFF"/>
        </w:rPr>
        <w:t xml:space="preserve"> &lt; 5000 &lt; 2</w:t>
      </w:r>
      <w:r w:rsidRPr="002C6CF7">
        <w:rPr>
          <w:rFonts w:cs="Times New Roman"/>
          <w:shd w:val="clear" w:color="auto" w:fill="FFFFFF"/>
          <w:vertAlign w:val="superscript"/>
        </w:rPr>
        <w:t>13</w:t>
      </w:r>
      <w:r w:rsidRPr="002C6CF7">
        <w:rPr>
          <w:rFonts w:cs="Times New Roman"/>
          <w:shd w:val="clear" w:color="auto" w:fill="FFFFFF"/>
        </w:rPr>
        <w:t xml:space="preserve"> </w:t>
      </w:r>
      <w:r w:rsidRPr="002C6CF7">
        <w:rPr>
          <w:rFonts w:ascii="Cambria Math" w:hAnsi="Cambria Math" w:cs="Cambria Math"/>
          <w:shd w:val="clear" w:color="auto" w:fill="FFFFFF"/>
        </w:rPr>
        <w:t>⇒</w:t>
      </w:r>
      <w:r w:rsidRPr="002C6CF7">
        <w:rPr>
          <w:rFonts w:cs="Times New Roman"/>
          <w:shd w:val="clear" w:color="auto" w:fill="FFFFFF"/>
        </w:rPr>
        <w:t xml:space="preserve"> потребуется 13 бит.</w:t>
      </w:r>
    </w:p>
    <w:p w:rsidR="00D07AAA" w:rsidRPr="002C6CF7" w:rsidRDefault="00D07AAA" w:rsidP="00D07AAA">
      <w:pPr>
        <w:rPr>
          <w:rFonts w:cs="Times New Roman"/>
          <w:shd w:val="clear" w:color="auto" w:fill="FFFFFF"/>
        </w:rPr>
      </w:pPr>
    </w:p>
    <w:p w:rsidR="00D07AAA" w:rsidRPr="002C6CF7" w:rsidRDefault="00D07AAA" w:rsidP="00D07AAA">
      <w:pPr>
        <w:rPr>
          <w:rFonts w:cs="Times New Roman"/>
          <w:shd w:val="clear" w:color="auto" w:fill="FFFFFF"/>
        </w:rPr>
      </w:pPr>
      <w:r w:rsidRPr="002C6CF7">
        <w:rPr>
          <w:rFonts w:cs="Times New Roman"/>
          <w:shd w:val="clear" w:color="auto" w:fill="FFFFFF"/>
        </w:rPr>
        <w:t>3. Определяем объем памяти:</w:t>
      </w:r>
    </w:p>
    <w:p w:rsidR="00D07AAA" w:rsidRPr="002C6CF7" w:rsidRDefault="00D07AAA" w:rsidP="00D07AAA">
      <w:pPr>
        <w:rPr>
          <w:rFonts w:cs="Times New Roman"/>
          <w:shd w:val="clear" w:color="auto" w:fill="FFFFFF"/>
        </w:rPr>
      </w:pPr>
      <w:r w:rsidRPr="002C6CF7">
        <w:rPr>
          <w:rFonts w:cs="Times New Roman"/>
          <w:shd w:val="clear" w:color="auto" w:fill="FFFFFF"/>
        </w:rPr>
        <w:t>400 × 13 = 5200 бит = 5200/8 = 650 байт = 650/1024 ≈ 0,634 Кбайт </w:t>
      </w:r>
    </w:p>
    <w:p w:rsidR="00D07AAA" w:rsidRPr="002C6CF7" w:rsidRDefault="00D07AAA" w:rsidP="0006770D">
      <w:pPr>
        <w:rPr>
          <w:rFonts w:cs="Times New Roman"/>
        </w:rPr>
      </w:pPr>
    </w:p>
    <w:p w:rsidR="00D07AAA" w:rsidRPr="002C6CF7" w:rsidRDefault="00D07AAA"/>
    <w:p w:rsidR="00316969" w:rsidRPr="002C6CF7" w:rsidRDefault="00316969">
      <w:r w:rsidRPr="002C6CF7">
        <w:br w:type="page"/>
      </w:r>
    </w:p>
    <w:p w:rsidR="00316969" w:rsidRPr="002C6CF7" w:rsidRDefault="00316969" w:rsidP="00316969">
      <w:r w:rsidRPr="002C6CF7">
        <w:lastRenderedPageBreak/>
        <w:t>12. Какой объем адресуемой оперативной памяти имеют ОЗУ с 6-битовой адресной организацией?</w:t>
      </w:r>
    </w:p>
    <w:p w:rsidR="00946C29" w:rsidRPr="002C6CF7" w:rsidRDefault="00946C29" w:rsidP="00316969">
      <w:r w:rsidRPr="002C6CF7">
        <w:t>Для расчета длины двоичного кода каждого числа используется формула определения количества бит:</w:t>
      </w:r>
    </w:p>
    <w:p w:rsidR="00946C29" w:rsidRPr="002C6CF7" w:rsidRDefault="00946C29" w:rsidP="00316969">
      <w:r w:rsidRPr="002C6CF7">
        <w:rPr>
          <w:position w:val="-6"/>
        </w:rPr>
        <w:object w:dxaOrig="2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6.3pt" o:ole="">
            <v:imagedata r:id="rId8" o:title=""/>
          </v:shape>
          <o:OLEObject Type="Embed" ProgID="Equation.DSMT4" ShapeID="_x0000_i1025" DrawAspect="Content" ObjectID="_1571058363" r:id="rId9"/>
        </w:object>
      </w:r>
    </w:p>
    <w:p w:rsidR="00946C29" w:rsidRPr="002C6CF7" w:rsidRDefault="00946C29" w:rsidP="00316969"/>
    <w:p w:rsidR="00946C29" w:rsidRPr="002C6CF7" w:rsidRDefault="00946C29" w:rsidP="00316969"/>
    <w:sectPr w:rsidR="00946C29" w:rsidRPr="002C6CF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Wingdings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4BD8"/>
    <w:rsid w:val="00062F8C"/>
    <w:rsid w:val="0006770D"/>
    <w:rsid w:val="000C0F9D"/>
    <w:rsid w:val="00116D34"/>
    <w:rsid w:val="00180CCA"/>
    <w:rsid w:val="001C2547"/>
    <w:rsid w:val="001C4BD8"/>
    <w:rsid w:val="002536DD"/>
    <w:rsid w:val="00273E7C"/>
    <w:rsid w:val="002A7365"/>
    <w:rsid w:val="002C6CF7"/>
    <w:rsid w:val="00316969"/>
    <w:rsid w:val="003F250C"/>
    <w:rsid w:val="00473FFF"/>
    <w:rsid w:val="00497B26"/>
    <w:rsid w:val="004A47D6"/>
    <w:rsid w:val="005C4A56"/>
    <w:rsid w:val="00600F1F"/>
    <w:rsid w:val="006264BC"/>
    <w:rsid w:val="006C08D7"/>
    <w:rsid w:val="007320AC"/>
    <w:rsid w:val="008306FA"/>
    <w:rsid w:val="00837C7E"/>
    <w:rsid w:val="008670C6"/>
    <w:rsid w:val="008768D2"/>
    <w:rsid w:val="00887A14"/>
    <w:rsid w:val="008F6B72"/>
    <w:rsid w:val="00946C29"/>
    <w:rsid w:val="009B4513"/>
    <w:rsid w:val="00A31759"/>
    <w:rsid w:val="00A6292B"/>
    <w:rsid w:val="00AD5E3D"/>
    <w:rsid w:val="00B95067"/>
    <w:rsid w:val="00BD2EC6"/>
    <w:rsid w:val="00BD576C"/>
    <w:rsid w:val="00D06EE0"/>
    <w:rsid w:val="00D07AAA"/>
    <w:rsid w:val="00D25B5A"/>
    <w:rsid w:val="00E66A5B"/>
    <w:rsid w:val="00F03F78"/>
    <w:rsid w:val="00F55E7D"/>
    <w:rsid w:val="00FA3B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8306FA"/>
    <w:pPr>
      <w:spacing w:before="100" w:beforeAutospacing="1" w:after="100" w:afterAutospacing="1" w:line="240" w:lineRule="auto"/>
      <w:ind w:firstLine="0"/>
      <w:jc w:val="left"/>
      <w:outlineLvl w:val="0"/>
    </w:pPr>
    <w:rPr>
      <w:rFonts w:eastAsia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6770D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8306FA"/>
    <w:rPr>
      <w:rFonts w:eastAsia="Times New Roman" w:cs="Times New Roman"/>
      <w:b/>
      <w:bCs/>
      <w:kern w:val="36"/>
      <w:sz w:val="48"/>
      <w:szCs w:val="48"/>
      <w:lang w:eastAsia="ru-RU"/>
    </w:rPr>
  </w:style>
  <w:style w:type="paragraph" w:customStyle="1" w:styleId="Textbody">
    <w:name w:val="Text body"/>
    <w:basedOn w:val="a"/>
    <w:uiPriority w:val="99"/>
    <w:rsid w:val="00F03F78"/>
    <w:pPr>
      <w:widowControl w:val="0"/>
      <w:autoSpaceDE w:val="0"/>
      <w:autoSpaceDN w:val="0"/>
      <w:adjustRightInd w:val="0"/>
      <w:spacing w:after="120" w:line="240" w:lineRule="auto"/>
      <w:ind w:firstLine="0"/>
      <w:jc w:val="left"/>
    </w:pPr>
    <w:rPr>
      <w:rFonts w:eastAsiaTheme="minorEastAsia" w:cs="Times New Roman"/>
      <w:sz w:val="24"/>
      <w:szCs w:val="24"/>
      <w:lang w:eastAsia="ru-RU"/>
    </w:rPr>
  </w:style>
  <w:style w:type="table" w:styleId="a4">
    <w:name w:val="Table Grid"/>
    <w:basedOn w:val="a1"/>
    <w:uiPriority w:val="59"/>
    <w:rsid w:val="00BD2EC6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Strong"/>
    <w:basedOn w:val="a0"/>
    <w:uiPriority w:val="22"/>
    <w:qFormat/>
    <w:rsid w:val="00B95067"/>
    <w:rPr>
      <w:b/>
      <w:bCs/>
    </w:rPr>
  </w:style>
  <w:style w:type="paragraph" w:styleId="a6">
    <w:name w:val="Normal (Web)"/>
    <w:basedOn w:val="a"/>
    <w:uiPriority w:val="99"/>
    <w:semiHidden/>
    <w:unhideWhenUsed/>
    <w:rsid w:val="00B9506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7">
    <w:name w:val="Hyperlink"/>
    <w:basedOn w:val="a0"/>
    <w:uiPriority w:val="99"/>
    <w:semiHidden/>
    <w:unhideWhenUsed/>
    <w:rsid w:val="00B95067"/>
    <w:rPr>
      <w:color w:val="0000FF"/>
      <w:u w:val="single"/>
    </w:rPr>
  </w:style>
  <w:style w:type="paragraph" w:customStyle="1" w:styleId="remarks">
    <w:name w:val="remarks"/>
    <w:basedOn w:val="a"/>
    <w:rsid w:val="00B9506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8306FA"/>
    <w:pPr>
      <w:spacing w:before="100" w:beforeAutospacing="1" w:after="100" w:afterAutospacing="1" w:line="240" w:lineRule="auto"/>
      <w:ind w:firstLine="0"/>
      <w:jc w:val="left"/>
      <w:outlineLvl w:val="0"/>
    </w:pPr>
    <w:rPr>
      <w:rFonts w:eastAsia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6770D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8306FA"/>
    <w:rPr>
      <w:rFonts w:eastAsia="Times New Roman" w:cs="Times New Roman"/>
      <w:b/>
      <w:bCs/>
      <w:kern w:val="36"/>
      <w:sz w:val="48"/>
      <w:szCs w:val="48"/>
      <w:lang w:eastAsia="ru-RU"/>
    </w:rPr>
  </w:style>
  <w:style w:type="paragraph" w:customStyle="1" w:styleId="Textbody">
    <w:name w:val="Text body"/>
    <w:basedOn w:val="a"/>
    <w:uiPriority w:val="99"/>
    <w:rsid w:val="00F03F78"/>
    <w:pPr>
      <w:widowControl w:val="0"/>
      <w:autoSpaceDE w:val="0"/>
      <w:autoSpaceDN w:val="0"/>
      <w:adjustRightInd w:val="0"/>
      <w:spacing w:after="120" w:line="240" w:lineRule="auto"/>
      <w:ind w:firstLine="0"/>
      <w:jc w:val="left"/>
    </w:pPr>
    <w:rPr>
      <w:rFonts w:eastAsiaTheme="minorEastAsia" w:cs="Times New Roman"/>
      <w:sz w:val="24"/>
      <w:szCs w:val="24"/>
      <w:lang w:eastAsia="ru-RU"/>
    </w:rPr>
  </w:style>
  <w:style w:type="table" w:styleId="a4">
    <w:name w:val="Table Grid"/>
    <w:basedOn w:val="a1"/>
    <w:uiPriority w:val="59"/>
    <w:rsid w:val="00BD2EC6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Strong"/>
    <w:basedOn w:val="a0"/>
    <w:uiPriority w:val="22"/>
    <w:qFormat/>
    <w:rsid w:val="00B95067"/>
    <w:rPr>
      <w:b/>
      <w:bCs/>
    </w:rPr>
  </w:style>
  <w:style w:type="paragraph" w:styleId="a6">
    <w:name w:val="Normal (Web)"/>
    <w:basedOn w:val="a"/>
    <w:uiPriority w:val="99"/>
    <w:semiHidden/>
    <w:unhideWhenUsed/>
    <w:rsid w:val="00B9506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styleId="a7">
    <w:name w:val="Hyperlink"/>
    <w:basedOn w:val="a0"/>
    <w:uiPriority w:val="99"/>
    <w:semiHidden/>
    <w:unhideWhenUsed/>
    <w:rsid w:val="00B95067"/>
    <w:rPr>
      <w:color w:val="0000FF"/>
      <w:u w:val="single"/>
    </w:rPr>
  </w:style>
  <w:style w:type="paragraph" w:customStyle="1" w:styleId="remarks">
    <w:name w:val="remarks"/>
    <w:basedOn w:val="a"/>
    <w:rsid w:val="00B95067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486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24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53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50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99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444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80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86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15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2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90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70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5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36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37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31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4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997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20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7" Type="http://schemas.openxmlformats.org/officeDocument/2006/relationships/hyperlink" Target="http://www.reshinfo.com/dopolnit_code.php" TargetMode="Externa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hyperlink" Target="http://www.reshinfo.com/dopolnit_code.php" TargetMode="External"/><Relationship Id="rId11" Type="http://schemas.openxmlformats.org/officeDocument/2006/relationships/theme" Target="theme/theme1.xml"/><Relationship Id="rId5" Type="http://schemas.openxmlformats.org/officeDocument/2006/relationships/hyperlink" Target="http://www.reshinfo.com/dopolnit_code.php" TargetMode="Externa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32</Pages>
  <Words>4237</Words>
  <Characters>24151</Characters>
  <Application>Microsoft Office Word</Application>
  <DocSecurity>0</DocSecurity>
  <Lines>201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mas</dc:creator>
  <cp:keywords/>
  <dc:description/>
  <cp:lastModifiedBy>Dimas</cp:lastModifiedBy>
  <cp:revision>36</cp:revision>
  <dcterms:created xsi:type="dcterms:W3CDTF">2017-11-01T06:35:00Z</dcterms:created>
  <dcterms:modified xsi:type="dcterms:W3CDTF">2017-11-01T11:26:00Z</dcterms:modified>
</cp:coreProperties>
</file>